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8" r:id="rId3"/>
    <p:sldId id="257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5AA8"/>
    <a:srgbClr val="66FF33"/>
    <a:srgbClr val="B3C648"/>
    <a:srgbClr val="35F51B"/>
    <a:srgbClr val="2FE721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 varScale="1">
        <p:scale>
          <a:sx n="72" d="100"/>
          <a:sy n="72" d="100"/>
        </p:scale>
        <p:origin x="636" y="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26480;\Documents\GitHub\Graduation-Design\Output\&#25968;&#25454;\Data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26480;\Documents\GitHub\Graduation-Design\Output\&#25968;&#25454;\Data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 sz="16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池容量随温度变化图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Q$1</c:f>
              <c:strCache>
                <c:ptCount val="1"/>
                <c:pt idx="0">
                  <c:v>0.5C放电倍率</c:v>
                </c:pt>
              </c:strCache>
            </c:strRef>
          </c:tx>
          <c:spPr>
            <a:solidFill>
              <a:schemeClr val="accent1">
                <a:lumMod val="50000"/>
              </a:schemeClr>
            </a:solidFill>
            <a:ln>
              <a:noFill/>
            </a:ln>
            <a:effectLst/>
          </c:spPr>
          <c:invertIfNegative val="0"/>
          <c:cat>
            <c:numRef>
              <c:f>Sheet1!$P$2:$P$10</c:f>
              <c:numCache>
                <c:formatCode>General</c:formatCode>
                <c:ptCount val="9"/>
                <c:pt idx="0">
                  <c:v>25</c:v>
                </c:pt>
                <c:pt idx="1">
                  <c:v>10</c:v>
                </c:pt>
                <c:pt idx="2">
                  <c:v>0</c:v>
                </c:pt>
                <c:pt idx="3">
                  <c:v>-5</c:v>
                </c:pt>
                <c:pt idx="4">
                  <c:v>-10</c:v>
                </c:pt>
                <c:pt idx="5">
                  <c:v>-15</c:v>
                </c:pt>
                <c:pt idx="6">
                  <c:v>-20</c:v>
                </c:pt>
                <c:pt idx="7">
                  <c:v>-25</c:v>
                </c:pt>
                <c:pt idx="8">
                  <c:v>-30</c:v>
                </c:pt>
              </c:numCache>
            </c:numRef>
          </c:cat>
          <c:val>
            <c:numRef>
              <c:f>Sheet1!$Q$2:$Q$10</c:f>
              <c:numCache>
                <c:formatCode>0%</c:formatCode>
                <c:ptCount val="9"/>
                <c:pt idx="0">
                  <c:v>1</c:v>
                </c:pt>
                <c:pt idx="1">
                  <c:v>0.93110999999999999</c:v>
                </c:pt>
                <c:pt idx="2">
                  <c:v>0.86848000000000003</c:v>
                </c:pt>
                <c:pt idx="3">
                  <c:v>0.83718000000000004</c:v>
                </c:pt>
                <c:pt idx="4">
                  <c:v>0.80313999999999997</c:v>
                </c:pt>
                <c:pt idx="5">
                  <c:v>0.77488000000000001</c:v>
                </c:pt>
                <c:pt idx="6">
                  <c:v>0.74702000000000002</c:v>
                </c:pt>
                <c:pt idx="7">
                  <c:v>0.69060999999999995</c:v>
                </c:pt>
                <c:pt idx="8">
                  <c:v>0.5685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0D2-4FE2-80E9-001979AF96C5}"/>
            </c:ext>
          </c:extLst>
        </c:ser>
        <c:ser>
          <c:idx val="1"/>
          <c:order val="1"/>
          <c:tx>
            <c:strRef>
              <c:f>Sheet1!$R$1</c:f>
              <c:strCache>
                <c:ptCount val="1"/>
                <c:pt idx="0">
                  <c:v>1C放电倍率</c:v>
                </c:pt>
              </c:strCache>
            </c:strRef>
          </c:tx>
          <c:spPr>
            <a:solidFill>
              <a:srgbClr val="0070C0"/>
            </a:solidFill>
            <a:ln>
              <a:noFill/>
            </a:ln>
            <a:effectLst/>
          </c:spPr>
          <c:invertIfNegative val="0"/>
          <c:cat>
            <c:numRef>
              <c:f>Sheet1!$P$2:$P$10</c:f>
              <c:numCache>
                <c:formatCode>General</c:formatCode>
                <c:ptCount val="9"/>
                <c:pt idx="0">
                  <c:v>25</c:v>
                </c:pt>
                <c:pt idx="1">
                  <c:v>10</c:v>
                </c:pt>
                <c:pt idx="2">
                  <c:v>0</c:v>
                </c:pt>
                <c:pt idx="3">
                  <c:v>-5</c:v>
                </c:pt>
                <c:pt idx="4">
                  <c:v>-10</c:v>
                </c:pt>
                <c:pt idx="5">
                  <c:v>-15</c:v>
                </c:pt>
                <c:pt idx="6">
                  <c:v>-20</c:v>
                </c:pt>
                <c:pt idx="7">
                  <c:v>-25</c:v>
                </c:pt>
                <c:pt idx="8">
                  <c:v>-30</c:v>
                </c:pt>
              </c:numCache>
            </c:numRef>
          </c:cat>
          <c:val>
            <c:numRef>
              <c:f>Sheet1!$R$2:$R$10</c:f>
              <c:numCache>
                <c:formatCode>0%</c:formatCode>
                <c:ptCount val="9"/>
                <c:pt idx="0">
                  <c:v>0.98401000000000005</c:v>
                </c:pt>
                <c:pt idx="1">
                  <c:v>0.90610999999999997</c:v>
                </c:pt>
                <c:pt idx="2">
                  <c:v>0.84677999999999998</c:v>
                </c:pt>
                <c:pt idx="3">
                  <c:v>0.81564000000000003</c:v>
                </c:pt>
                <c:pt idx="4">
                  <c:v>0.77803999999999995</c:v>
                </c:pt>
                <c:pt idx="5">
                  <c:v>0.74988999999999995</c:v>
                </c:pt>
                <c:pt idx="6">
                  <c:v>0.71850000000000003</c:v>
                </c:pt>
                <c:pt idx="7">
                  <c:v>0.64080000000000004</c:v>
                </c:pt>
                <c:pt idx="8">
                  <c:v>0.52205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40D2-4FE2-80E9-001979AF96C5}"/>
            </c:ext>
          </c:extLst>
        </c:ser>
        <c:ser>
          <c:idx val="2"/>
          <c:order val="2"/>
          <c:tx>
            <c:strRef>
              <c:f>Sheet1!$S$1</c:f>
              <c:strCache>
                <c:ptCount val="1"/>
                <c:pt idx="0">
                  <c:v>2C放电倍率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  <a:ln>
              <a:noFill/>
            </a:ln>
            <a:effectLst/>
          </c:spPr>
          <c:invertIfNegative val="0"/>
          <c:cat>
            <c:numRef>
              <c:f>Sheet1!$P$2:$P$10</c:f>
              <c:numCache>
                <c:formatCode>General</c:formatCode>
                <c:ptCount val="9"/>
                <c:pt idx="0">
                  <c:v>25</c:v>
                </c:pt>
                <c:pt idx="1">
                  <c:v>10</c:v>
                </c:pt>
                <c:pt idx="2">
                  <c:v>0</c:v>
                </c:pt>
                <c:pt idx="3">
                  <c:v>-5</c:v>
                </c:pt>
                <c:pt idx="4">
                  <c:v>-10</c:v>
                </c:pt>
                <c:pt idx="5">
                  <c:v>-15</c:v>
                </c:pt>
                <c:pt idx="6">
                  <c:v>-20</c:v>
                </c:pt>
                <c:pt idx="7">
                  <c:v>-25</c:v>
                </c:pt>
                <c:pt idx="8">
                  <c:v>-30</c:v>
                </c:pt>
              </c:numCache>
            </c:numRef>
          </c:cat>
          <c:val>
            <c:numRef>
              <c:f>Sheet1!$S$2:$S$10</c:f>
              <c:numCache>
                <c:formatCode>0%</c:formatCode>
                <c:ptCount val="9"/>
                <c:pt idx="0">
                  <c:v>0.97484999999999999</c:v>
                </c:pt>
                <c:pt idx="1">
                  <c:v>0.89988000000000001</c:v>
                </c:pt>
                <c:pt idx="2">
                  <c:v>0.84314999999999996</c:v>
                </c:pt>
                <c:pt idx="3">
                  <c:v>0.81267999999999996</c:v>
                </c:pt>
                <c:pt idx="4">
                  <c:v>0.77171000000000001</c:v>
                </c:pt>
                <c:pt idx="5">
                  <c:v>0.73740000000000006</c:v>
                </c:pt>
                <c:pt idx="6">
                  <c:v>0.70640000000000003</c:v>
                </c:pt>
                <c:pt idx="7">
                  <c:v>0.64100999999999997</c:v>
                </c:pt>
                <c:pt idx="8">
                  <c:v>0.503109999999999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40D2-4FE2-80E9-001979AF96C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80635400"/>
        <c:axId val="680635728"/>
      </c:barChart>
      <c:catAx>
        <c:axId val="6806354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endParaRPr lang="zh-CN"/>
          </a:p>
        </c:txPr>
        <c:crossAx val="680635728"/>
        <c:crosses val="autoZero"/>
        <c:auto val="1"/>
        <c:lblAlgn val="ctr"/>
        <c:lblOffset val="100"/>
        <c:noMultiLvlLbl val="0"/>
      </c:catAx>
      <c:valAx>
        <c:axId val="680635728"/>
        <c:scaling>
          <c:orientation val="minMax"/>
          <c:max val="1"/>
          <c:min val="0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endParaRPr lang="zh-CN"/>
          </a:p>
        </c:txPr>
        <c:crossAx val="68063540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solidFill>
        <a:schemeClr val="accent1">
          <a:lumMod val="50000"/>
        </a:schemeClr>
      </a:solidFill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0" i="0" u="none" strike="noStrike" kern="1200" spc="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电压随温度变化图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spc="0" baseline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T$1</c:f>
              <c:strCache>
                <c:ptCount val="1"/>
                <c:pt idx="0">
                  <c:v>0.5C放电倍率</c:v>
                </c:pt>
              </c:strCache>
            </c:strRef>
          </c:tx>
          <c:spPr>
            <a:solidFill>
              <a:schemeClr val="accent1">
                <a:lumMod val="50000"/>
              </a:schemeClr>
            </a:solidFill>
            <a:ln>
              <a:noFill/>
            </a:ln>
            <a:effectLst/>
          </c:spPr>
          <c:invertIfNegative val="0"/>
          <c:cat>
            <c:numRef>
              <c:f>Sheet1!$P$2:$P$10</c:f>
              <c:numCache>
                <c:formatCode>General</c:formatCode>
                <c:ptCount val="9"/>
                <c:pt idx="0">
                  <c:v>25</c:v>
                </c:pt>
                <c:pt idx="1">
                  <c:v>10</c:v>
                </c:pt>
                <c:pt idx="2">
                  <c:v>0</c:v>
                </c:pt>
                <c:pt idx="3">
                  <c:v>-5</c:v>
                </c:pt>
                <c:pt idx="4">
                  <c:v>-10</c:v>
                </c:pt>
                <c:pt idx="5">
                  <c:v>-15</c:v>
                </c:pt>
                <c:pt idx="6">
                  <c:v>-20</c:v>
                </c:pt>
                <c:pt idx="7">
                  <c:v>-25</c:v>
                </c:pt>
                <c:pt idx="8">
                  <c:v>-30</c:v>
                </c:pt>
              </c:numCache>
            </c:numRef>
          </c:cat>
          <c:val>
            <c:numRef>
              <c:f>Sheet1!$T$2:$T$10</c:f>
              <c:numCache>
                <c:formatCode>0%</c:formatCode>
                <c:ptCount val="9"/>
                <c:pt idx="0">
                  <c:v>1</c:v>
                </c:pt>
                <c:pt idx="1">
                  <c:v>0.99239999999999995</c:v>
                </c:pt>
                <c:pt idx="2">
                  <c:v>0.98199000000000003</c:v>
                </c:pt>
                <c:pt idx="3">
                  <c:v>0.97619999999999996</c:v>
                </c:pt>
                <c:pt idx="4">
                  <c:v>0.96987000000000001</c:v>
                </c:pt>
                <c:pt idx="5">
                  <c:v>0.96409</c:v>
                </c:pt>
                <c:pt idx="6">
                  <c:v>0.95979000000000003</c:v>
                </c:pt>
                <c:pt idx="7">
                  <c:v>0.94764999999999999</c:v>
                </c:pt>
                <c:pt idx="8">
                  <c:v>0.93125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931-4FC6-83DF-577B3EAA4E02}"/>
            </c:ext>
          </c:extLst>
        </c:ser>
        <c:ser>
          <c:idx val="1"/>
          <c:order val="1"/>
          <c:tx>
            <c:strRef>
              <c:f>Sheet1!$U$1</c:f>
              <c:strCache>
                <c:ptCount val="1"/>
                <c:pt idx="0">
                  <c:v>1C放电倍率</c:v>
                </c:pt>
              </c:strCache>
            </c:strRef>
          </c:tx>
          <c:spPr>
            <a:solidFill>
              <a:srgbClr val="0070C0"/>
            </a:solidFill>
            <a:ln>
              <a:noFill/>
            </a:ln>
            <a:effectLst/>
          </c:spPr>
          <c:invertIfNegative val="0"/>
          <c:cat>
            <c:numRef>
              <c:f>Sheet1!$P$2:$P$10</c:f>
              <c:numCache>
                <c:formatCode>General</c:formatCode>
                <c:ptCount val="9"/>
                <c:pt idx="0">
                  <c:v>25</c:v>
                </c:pt>
                <c:pt idx="1">
                  <c:v>10</c:v>
                </c:pt>
                <c:pt idx="2">
                  <c:v>0</c:v>
                </c:pt>
                <c:pt idx="3">
                  <c:v>-5</c:v>
                </c:pt>
                <c:pt idx="4">
                  <c:v>-10</c:v>
                </c:pt>
                <c:pt idx="5">
                  <c:v>-15</c:v>
                </c:pt>
                <c:pt idx="6">
                  <c:v>-20</c:v>
                </c:pt>
                <c:pt idx="7">
                  <c:v>-25</c:v>
                </c:pt>
                <c:pt idx="8">
                  <c:v>-30</c:v>
                </c:pt>
              </c:numCache>
            </c:numRef>
          </c:cat>
          <c:val>
            <c:numRef>
              <c:f>Sheet1!$U$2:$U$10</c:f>
              <c:numCache>
                <c:formatCode>0%</c:formatCode>
                <c:ptCount val="9"/>
                <c:pt idx="0">
                  <c:v>0.98455999999999999</c:v>
                </c:pt>
                <c:pt idx="1">
                  <c:v>0.97448999999999997</c:v>
                </c:pt>
                <c:pt idx="2">
                  <c:v>0.95713999999999999</c:v>
                </c:pt>
                <c:pt idx="3">
                  <c:v>0.94457000000000002</c:v>
                </c:pt>
                <c:pt idx="4">
                  <c:v>0.93144000000000005</c:v>
                </c:pt>
                <c:pt idx="5">
                  <c:v>0.91054999999999997</c:v>
                </c:pt>
                <c:pt idx="6">
                  <c:v>0.90281999999999996</c:v>
                </c:pt>
                <c:pt idx="7">
                  <c:v>0.89688999999999997</c:v>
                </c:pt>
                <c:pt idx="8">
                  <c:v>0.87314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931-4FC6-83DF-577B3EAA4E02}"/>
            </c:ext>
          </c:extLst>
        </c:ser>
        <c:ser>
          <c:idx val="2"/>
          <c:order val="2"/>
          <c:tx>
            <c:strRef>
              <c:f>Sheet1!$V$1</c:f>
              <c:strCache>
                <c:ptCount val="1"/>
                <c:pt idx="0">
                  <c:v>2C放电倍率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  <a:ln>
              <a:noFill/>
            </a:ln>
            <a:effectLst/>
          </c:spPr>
          <c:invertIfNegative val="0"/>
          <c:cat>
            <c:numRef>
              <c:f>Sheet1!$P$2:$P$10</c:f>
              <c:numCache>
                <c:formatCode>General</c:formatCode>
                <c:ptCount val="9"/>
                <c:pt idx="0">
                  <c:v>25</c:v>
                </c:pt>
                <c:pt idx="1">
                  <c:v>10</c:v>
                </c:pt>
                <c:pt idx="2">
                  <c:v>0</c:v>
                </c:pt>
                <c:pt idx="3">
                  <c:v>-5</c:v>
                </c:pt>
                <c:pt idx="4">
                  <c:v>-10</c:v>
                </c:pt>
                <c:pt idx="5">
                  <c:v>-15</c:v>
                </c:pt>
                <c:pt idx="6">
                  <c:v>-20</c:v>
                </c:pt>
                <c:pt idx="7">
                  <c:v>-25</c:v>
                </c:pt>
                <c:pt idx="8">
                  <c:v>-30</c:v>
                </c:pt>
              </c:numCache>
            </c:numRef>
          </c:cat>
          <c:val>
            <c:numRef>
              <c:f>Sheet1!$V$2:$V$10</c:f>
              <c:numCache>
                <c:formatCode>0%</c:formatCode>
                <c:ptCount val="9"/>
                <c:pt idx="0">
                  <c:v>0.95972000000000002</c:v>
                </c:pt>
                <c:pt idx="1">
                  <c:v>0.93557000000000001</c:v>
                </c:pt>
                <c:pt idx="2">
                  <c:v>0.91307000000000005</c:v>
                </c:pt>
                <c:pt idx="3">
                  <c:v>0.89229999999999998</c:v>
                </c:pt>
                <c:pt idx="4">
                  <c:v>0.87924000000000002</c:v>
                </c:pt>
                <c:pt idx="5">
                  <c:v>0.86116000000000004</c:v>
                </c:pt>
                <c:pt idx="6">
                  <c:v>0.84202999999999995</c:v>
                </c:pt>
                <c:pt idx="7">
                  <c:v>0.83001999999999998</c:v>
                </c:pt>
                <c:pt idx="8">
                  <c:v>0.77151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931-4FC6-83DF-577B3EAA4E0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40156112"/>
        <c:axId val="440154800"/>
      </c:barChart>
      <c:catAx>
        <c:axId val="4401561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endParaRPr lang="zh-CN"/>
          </a:p>
        </c:txPr>
        <c:crossAx val="440154800"/>
        <c:crosses val="autoZero"/>
        <c:auto val="1"/>
        <c:lblAlgn val="ctr"/>
        <c:lblOffset val="100"/>
        <c:noMultiLvlLbl val="0"/>
      </c:catAx>
      <c:valAx>
        <c:axId val="440154800"/>
        <c:scaling>
          <c:orientation val="minMax"/>
          <c:max val="1"/>
          <c:min val="0.7500000000000001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endParaRPr lang="zh-CN"/>
          </a:p>
        </c:txPr>
        <c:crossAx val="4401561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solidFill>
        <a:schemeClr val="accent1">
          <a:lumMod val="50000"/>
        </a:schemeClr>
      </a:solidFill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3F6FF0-6F31-4DBF-A3A5-9680E497C433}" type="datetimeFigureOut">
              <a:rPr lang="zh-CN" altLang="en-US" smtClean="0"/>
              <a:t>2019/6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27CE97-8E09-416C-AF91-3C4E1B9F5A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43964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27CE97-8E09-416C-AF91-3C4E1B9F5A6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16153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A9BCFD-253C-4A4B-B53B-BB0F7B7C9B6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A9CD6F4-6266-4F9C-BF5C-F950DCBF1ED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44C535D-F780-4E72-B7D9-11A0D0E5B6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B940-8F22-4BD2-BAD9-FA07437ED376}" type="datetimeFigureOut">
              <a:rPr lang="zh-CN" altLang="en-US" smtClean="0"/>
              <a:t>2019/6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EA9BE0-805D-466F-BB51-32987596E3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9CD9E9-2AD7-4833-9D28-D82D6C6CF8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16351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2ADCD3-519F-430C-9AC7-2E2A1AEBEC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1E2E8EC-2BB7-4F9A-90F6-35EF7812BA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65C9D49-CDEB-452B-9D89-6DBE20C103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B940-8F22-4BD2-BAD9-FA07437ED376}" type="datetimeFigureOut">
              <a:rPr lang="zh-CN" altLang="en-US" smtClean="0"/>
              <a:t>2019/6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39888C8-2EEB-4CAB-B47C-A83CCCCE43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2DB93BB-2017-4EA1-AC42-229976DEB8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0343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8F09957-1EB5-4444-B14D-794711BB050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BAA009E-552D-4456-AF9D-C5C479D5C5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E3F5DC5-C12F-4F41-BFB1-686461C4BC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B940-8F22-4BD2-BAD9-FA07437ED376}" type="datetimeFigureOut">
              <a:rPr lang="zh-CN" altLang="en-US" smtClean="0"/>
              <a:t>2019/6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D002AB-C463-41EC-8723-53395526B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362EA44-56DD-49CC-8C9C-ACF8F1FEB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09610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1809CF-E320-4BFD-8648-D01A7687C7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EC8A13F-D5E9-47C1-A67E-02395DB611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F98A433-7287-4E97-994C-A08C634ED8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B940-8F22-4BD2-BAD9-FA07437ED376}" type="datetimeFigureOut">
              <a:rPr lang="zh-CN" altLang="en-US" smtClean="0"/>
              <a:t>2019/6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8819CA-698D-4A92-993D-16CA03724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3ED39E8-8C37-412D-9079-80C8BC248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65474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17E39C-C815-4243-94B1-A2B1214B5E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EC4B505-ACCE-40FE-AFAA-DCC36F1F7D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66A331-389F-4F01-AA90-1899668098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B940-8F22-4BD2-BAD9-FA07437ED376}" type="datetimeFigureOut">
              <a:rPr lang="zh-CN" altLang="en-US" smtClean="0"/>
              <a:t>2019/6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0CEE0FD-8737-4E5B-8643-CC8D460531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923FC7-EC6C-4BF3-A120-8845C3EDE1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41245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079EE7-C145-4267-B7E1-2CD077C486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7850D3-0D3F-4EC6-8A1E-06FB5222A83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D69CD06-6BD3-432B-91E8-8F13905744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EA67558-C3FD-4A0D-95AF-9009269190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B940-8F22-4BD2-BAD9-FA07437ED376}" type="datetimeFigureOut">
              <a:rPr lang="zh-CN" altLang="en-US" smtClean="0"/>
              <a:t>2019/6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0DC9877-BDBB-4F65-B899-4A3D77336A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4E811A6-9325-4CDE-8EF0-E83F1A754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8597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583DC6-2E57-42DE-BC59-804BFFEA90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5897E75-E845-4A10-ACBF-B4AD1A1F13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0BC34D0-361F-4CFD-A988-B505B7AC204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EE8E967-EDF8-45D9-8134-62F438D547E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450005B-366E-4D0E-B52C-D2CFC0C34BE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D4B4F3C-DE8F-4251-85A3-52B7956A9C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B940-8F22-4BD2-BAD9-FA07437ED376}" type="datetimeFigureOut">
              <a:rPr lang="zh-CN" altLang="en-US" smtClean="0"/>
              <a:t>2019/6/1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B6FC3FE-31DC-4844-B7C1-61A61BCEDE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D4BE73E-3698-498A-BE18-9DF9BBF6F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06254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B94ECA-AC51-427C-9D76-49B67FA39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DFE9CC7-2BA6-4F33-870C-7B9F617FD0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B940-8F22-4BD2-BAD9-FA07437ED376}" type="datetimeFigureOut">
              <a:rPr lang="zh-CN" altLang="en-US" smtClean="0"/>
              <a:t>2019/6/1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981CF5C-52A5-4C48-896F-FD8B3EE32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4EAE80A-FDC3-43FB-B846-EC0D085E9B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8737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88CFE8F-5824-464F-A5A6-03FE85B496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B940-8F22-4BD2-BAD9-FA07437ED376}" type="datetimeFigureOut">
              <a:rPr lang="zh-CN" altLang="en-US" smtClean="0"/>
              <a:t>2019/6/1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6DB2EB8-17A3-4927-99F0-6EBCD0C9E0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B057BD-488A-4798-B97A-8993B7138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555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39D248-6E15-4B32-8AA4-C08BC2320B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A36BB7-E045-4243-9EE9-C9F34128CD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954A76A-DA1A-4709-BC23-BD66495623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329746F-A1EA-47B1-B5A9-E8C0E803DB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B940-8F22-4BD2-BAD9-FA07437ED376}" type="datetimeFigureOut">
              <a:rPr lang="zh-CN" altLang="en-US" smtClean="0"/>
              <a:t>2019/6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8F8BE6F-5E18-46FE-904D-782AFD360E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FF99224-77CC-4208-A989-884681676E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61854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488DB2-E59B-41B8-AC26-9A2F8302BD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3C158B4-EA41-4D2F-8576-FFF89D5B95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334E145-1017-444A-BBC2-D0712CD151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6D52189-16F6-4F53-9454-D3E428E298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B940-8F22-4BD2-BAD9-FA07437ED376}" type="datetimeFigureOut">
              <a:rPr lang="zh-CN" altLang="en-US" smtClean="0"/>
              <a:t>2019/6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A5AEAB0-2AC6-4723-B541-CE553F9505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B80AD7E-CDF2-47B9-A7D5-B4B74F1F77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02336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89BD829-6DE4-4BB6-B468-35C668F03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C6C0B2C-EE57-453C-81A5-374AB5ED02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AC38671-C46C-44EC-BFF7-7BCCFA08CA3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BFB940-8F22-4BD2-BAD9-FA07437ED376}" type="datetimeFigureOut">
              <a:rPr lang="zh-CN" altLang="en-US" smtClean="0"/>
              <a:t>2019/6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932858A-D09B-4DFA-B26C-0F0D57B26D1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A9B745-B6FC-43A8-8F13-63F4337B6E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13381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8.jpg"/><Relationship Id="rId4" Type="http://schemas.openxmlformats.org/officeDocument/2006/relationships/image" Target="../media/image46.jpg"/><Relationship Id="rId9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5.png"/><Relationship Id="rId4" Type="http://schemas.openxmlformats.org/officeDocument/2006/relationships/image" Target="../media/image1.png"/><Relationship Id="rId9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1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2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1.png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10" Type="http://schemas.openxmlformats.org/officeDocument/2006/relationships/image" Target="../media/image57.wmf"/><Relationship Id="rId4" Type="http://schemas.openxmlformats.org/officeDocument/2006/relationships/image" Target="../media/image61.png"/><Relationship Id="rId9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1.png"/><Relationship Id="rId4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png"/><Relationship Id="rId18" Type="http://schemas.openxmlformats.org/officeDocument/2006/relationships/oleObject" Target="../embeddings/oleObject5.bin"/><Relationship Id="rId26" Type="http://schemas.openxmlformats.org/officeDocument/2006/relationships/oleObject" Target="../embeddings/oleObject8.bin"/><Relationship Id="rId3" Type="http://schemas.openxmlformats.org/officeDocument/2006/relationships/image" Target="../media/image1.png"/><Relationship Id="rId21" Type="http://schemas.openxmlformats.org/officeDocument/2006/relationships/image" Target="../media/image7.wmf"/><Relationship Id="rId7" Type="http://schemas.openxmlformats.org/officeDocument/2006/relationships/image" Target="../media/image3.wmf"/><Relationship Id="rId12" Type="http://schemas.openxmlformats.org/officeDocument/2006/relationships/image" Target="../media/image13.png"/><Relationship Id="rId17" Type="http://schemas.openxmlformats.org/officeDocument/2006/relationships/image" Target="../media/image5.wmf"/><Relationship Id="rId25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2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png"/><Relationship Id="rId24" Type="http://schemas.openxmlformats.org/officeDocument/2006/relationships/image" Target="../media/image17.png"/><Relationship Id="rId5" Type="http://schemas.openxmlformats.org/officeDocument/2006/relationships/image" Target="../media/image2.wmf"/><Relationship Id="rId15" Type="http://schemas.openxmlformats.org/officeDocument/2006/relationships/image" Target="../media/image16.png"/><Relationship Id="rId23" Type="http://schemas.openxmlformats.org/officeDocument/2006/relationships/image" Target="../media/image8.wmf"/><Relationship Id="rId28" Type="http://schemas.openxmlformats.org/officeDocument/2006/relationships/image" Target="../media/image19.png"/><Relationship Id="rId10" Type="http://schemas.openxmlformats.org/officeDocument/2006/relationships/image" Target="../media/image11.png"/><Relationship Id="rId19" Type="http://schemas.openxmlformats.org/officeDocument/2006/relationships/image" Target="../media/image6.wmf"/><Relationship Id="rId31" Type="http://schemas.openxmlformats.org/officeDocument/2006/relationships/image" Target="../media/image2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15.png"/><Relationship Id="rId22" Type="http://schemas.openxmlformats.org/officeDocument/2006/relationships/oleObject" Target="../embeddings/oleObject7.bin"/><Relationship Id="rId27" Type="http://schemas.openxmlformats.org/officeDocument/2006/relationships/image" Target="../media/image9.wmf"/><Relationship Id="rId30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8.png"/><Relationship Id="rId3" Type="http://schemas.openxmlformats.org/officeDocument/2006/relationships/image" Target="../media/image1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7.png"/><Relationship Id="rId4" Type="http://schemas.openxmlformats.org/officeDocument/2006/relationships/image" Target="../media/image23.png"/><Relationship Id="rId1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37.png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30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1.png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25.bin"/><Relationship Id="rId22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1A611E1-BE1C-49E5-B676-ECE54BFEFA14}"/>
              </a:ext>
            </a:extLst>
          </p:cNvPr>
          <p:cNvSpPr/>
          <p:nvPr/>
        </p:nvSpPr>
        <p:spPr>
          <a:xfrm>
            <a:off x="2644727" y="4961678"/>
            <a:ext cx="1547446" cy="623505"/>
          </a:xfrm>
          <a:prstGeom prst="roundRect">
            <a:avLst/>
          </a:prstGeom>
          <a:solidFill>
            <a:srgbClr val="66FF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458154C-B2A4-467C-B521-379ED140A014}"/>
              </a:ext>
            </a:extLst>
          </p:cNvPr>
          <p:cNvSpPr>
            <a:spLocks/>
          </p:cNvSpPr>
          <p:nvPr/>
        </p:nvSpPr>
        <p:spPr>
          <a:xfrm>
            <a:off x="0" y="1198261"/>
            <a:ext cx="12192001" cy="32400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B86B0E4-6A60-47B1-9FC9-87D3397B77BB}"/>
              </a:ext>
            </a:extLst>
          </p:cNvPr>
          <p:cNvSpPr txBox="1"/>
          <p:nvPr/>
        </p:nvSpPr>
        <p:spPr>
          <a:xfrm>
            <a:off x="2354028" y="2033431"/>
            <a:ext cx="74839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4800" b="1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en-US" altLang="zh-CN" sz="4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Simulink</a:t>
            </a:r>
            <a:r>
              <a:rPr lang="zh-CN" altLang="en-US" sz="4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endParaRPr lang="en-US" altLang="zh-CN" sz="4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4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锂离子蓄电池低温模型</a:t>
            </a:r>
          </a:p>
        </p:txBody>
      </p:sp>
      <p:sp>
        <p:nvSpPr>
          <p:cNvPr id="10" name="Freeform 176">
            <a:extLst>
              <a:ext uri="{FF2B5EF4-FFF2-40B4-BE49-F238E27FC236}">
                <a16:creationId xmlns:a16="http://schemas.microsoft.com/office/drawing/2014/main" id="{2298DEE3-38B5-41D7-8BC1-66EE7A6EE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8064" y="5082138"/>
            <a:ext cx="258763" cy="382587"/>
          </a:xfrm>
          <a:custGeom>
            <a:avLst/>
            <a:gdLst>
              <a:gd name="T0" fmla="*/ 127887 w 428"/>
              <a:gd name="T1" fmla="*/ 116825 h 634"/>
              <a:gd name="T2" fmla="*/ 127887 w 428"/>
              <a:gd name="T3" fmla="*/ 116825 h 634"/>
              <a:gd name="T4" fmla="*/ 143783 w 428"/>
              <a:gd name="T5" fmla="*/ 68869 h 634"/>
              <a:gd name="T6" fmla="*/ 79839 w 428"/>
              <a:gd name="T7" fmla="*/ 0 h 634"/>
              <a:gd name="T8" fmla="*/ 16257 w 428"/>
              <a:gd name="T9" fmla="*/ 68869 h 634"/>
              <a:gd name="T10" fmla="*/ 26734 w 428"/>
              <a:gd name="T11" fmla="*/ 116825 h 634"/>
              <a:gd name="T12" fmla="*/ 0 w 428"/>
              <a:gd name="T13" fmla="*/ 153964 h 634"/>
              <a:gd name="T14" fmla="*/ 0 w 428"/>
              <a:gd name="T15" fmla="*/ 185694 h 634"/>
              <a:gd name="T16" fmla="*/ 42629 w 428"/>
              <a:gd name="T17" fmla="*/ 228241 h 634"/>
              <a:gd name="T18" fmla="*/ 111631 w 428"/>
              <a:gd name="T19" fmla="*/ 228241 h 634"/>
              <a:gd name="T20" fmla="*/ 154260 w 428"/>
              <a:gd name="T21" fmla="*/ 185694 h 634"/>
              <a:gd name="T22" fmla="*/ 154260 w 428"/>
              <a:gd name="T23" fmla="*/ 153964 h 634"/>
              <a:gd name="T24" fmla="*/ 127887 w 428"/>
              <a:gd name="T25" fmla="*/ 116825 h 634"/>
              <a:gd name="T26" fmla="*/ 26734 w 428"/>
              <a:gd name="T27" fmla="*/ 68869 h 634"/>
              <a:gd name="T28" fmla="*/ 26734 w 428"/>
              <a:gd name="T29" fmla="*/ 68869 h 634"/>
              <a:gd name="T30" fmla="*/ 79839 w 428"/>
              <a:gd name="T31" fmla="*/ 15865 h 634"/>
              <a:gd name="T32" fmla="*/ 127887 w 428"/>
              <a:gd name="T33" fmla="*/ 68869 h 634"/>
              <a:gd name="T34" fmla="*/ 79839 w 428"/>
              <a:gd name="T35" fmla="*/ 127282 h 634"/>
              <a:gd name="T36" fmla="*/ 26734 w 428"/>
              <a:gd name="T37" fmla="*/ 68869 h 634"/>
              <a:gd name="T38" fmla="*/ 143783 w 428"/>
              <a:gd name="T39" fmla="*/ 180646 h 634"/>
              <a:gd name="T40" fmla="*/ 143783 w 428"/>
              <a:gd name="T41" fmla="*/ 180646 h 634"/>
              <a:gd name="T42" fmla="*/ 106573 w 428"/>
              <a:gd name="T43" fmla="*/ 212376 h 634"/>
              <a:gd name="T44" fmla="*/ 48048 w 428"/>
              <a:gd name="T45" fmla="*/ 212376 h 634"/>
              <a:gd name="T46" fmla="*/ 16257 w 428"/>
              <a:gd name="T47" fmla="*/ 180646 h 634"/>
              <a:gd name="T48" fmla="*/ 16257 w 428"/>
              <a:gd name="T49" fmla="*/ 159372 h 634"/>
              <a:gd name="T50" fmla="*/ 42629 w 428"/>
              <a:gd name="T51" fmla="*/ 127282 h 634"/>
              <a:gd name="T52" fmla="*/ 79839 w 428"/>
              <a:gd name="T53" fmla="*/ 143507 h 634"/>
              <a:gd name="T54" fmla="*/ 117411 w 428"/>
              <a:gd name="T55" fmla="*/ 127282 h 634"/>
              <a:gd name="T56" fmla="*/ 143783 w 428"/>
              <a:gd name="T57" fmla="*/ 159372 h 634"/>
              <a:gd name="T58" fmla="*/ 143783 w 428"/>
              <a:gd name="T59" fmla="*/ 180646 h 634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428" h="634">
                <a:moveTo>
                  <a:pt x="354" y="324"/>
                </a:moveTo>
                <a:lnTo>
                  <a:pt x="354" y="324"/>
                </a:lnTo>
                <a:cubicBezTo>
                  <a:pt x="383" y="280"/>
                  <a:pt x="398" y="250"/>
                  <a:pt x="398" y="191"/>
                </a:cubicBezTo>
                <a:cubicBezTo>
                  <a:pt x="398" y="89"/>
                  <a:pt x="309" y="0"/>
                  <a:pt x="221" y="0"/>
                </a:cubicBezTo>
                <a:cubicBezTo>
                  <a:pt x="118" y="0"/>
                  <a:pt x="45" y="89"/>
                  <a:pt x="45" y="191"/>
                </a:cubicBezTo>
                <a:cubicBezTo>
                  <a:pt x="45" y="250"/>
                  <a:pt x="59" y="280"/>
                  <a:pt x="74" y="324"/>
                </a:cubicBezTo>
                <a:cubicBezTo>
                  <a:pt x="30" y="339"/>
                  <a:pt x="0" y="383"/>
                  <a:pt x="0" y="427"/>
                </a:cubicBezTo>
                <a:cubicBezTo>
                  <a:pt x="0" y="515"/>
                  <a:pt x="0" y="515"/>
                  <a:pt x="0" y="515"/>
                </a:cubicBezTo>
                <a:cubicBezTo>
                  <a:pt x="0" y="574"/>
                  <a:pt x="59" y="633"/>
                  <a:pt x="118" y="633"/>
                </a:cubicBezTo>
                <a:cubicBezTo>
                  <a:pt x="309" y="633"/>
                  <a:pt x="309" y="633"/>
                  <a:pt x="309" y="633"/>
                </a:cubicBezTo>
                <a:cubicBezTo>
                  <a:pt x="383" y="633"/>
                  <a:pt x="427" y="574"/>
                  <a:pt x="427" y="515"/>
                </a:cubicBezTo>
                <a:cubicBezTo>
                  <a:pt x="427" y="427"/>
                  <a:pt x="427" y="427"/>
                  <a:pt x="427" y="427"/>
                </a:cubicBezTo>
                <a:cubicBezTo>
                  <a:pt x="427" y="383"/>
                  <a:pt x="398" y="339"/>
                  <a:pt x="354" y="324"/>
                </a:cubicBezTo>
                <a:close/>
                <a:moveTo>
                  <a:pt x="74" y="191"/>
                </a:moveTo>
                <a:lnTo>
                  <a:pt x="74" y="191"/>
                </a:lnTo>
                <a:cubicBezTo>
                  <a:pt x="74" y="103"/>
                  <a:pt x="148" y="44"/>
                  <a:pt x="221" y="44"/>
                </a:cubicBezTo>
                <a:cubicBezTo>
                  <a:pt x="295" y="44"/>
                  <a:pt x="354" y="103"/>
                  <a:pt x="354" y="191"/>
                </a:cubicBezTo>
                <a:cubicBezTo>
                  <a:pt x="354" y="280"/>
                  <a:pt x="295" y="353"/>
                  <a:pt x="221" y="353"/>
                </a:cubicBezTo>
                <a:cubicBezTo>
                  <a:pt x="148" y="353"/>
                  <a:pt x="74" y="280"/>
                  <a:pt x="74" y="191"/>
                </a:cubicBezTo>
                <a:close/>
                <a:moveTo>
                  <a:pt x="398" y="501"/>
                </a:moveTo>
                <a:lnTo>
                  <a:pt x="398" y="501"/>
                </a:lnTo>
                <a:cubicBezTo>
                  <a:pt x="398" y="545"/>
                  <a:pt x="354" y="589"/>
                  <a:pt x="295" y="589"/>
                </a:cubicBezTo>
                <a:cubicBezTo>
                  <a:pt x="133" y="589"/>
                  <a:pt x="133" y="589"/>
                  <a:pt x="133" y="589"/>
                </a:cubicBezTo>
                <a:cubicBezTo>
                  <a:pt x="89" y="589"/>
                  <a:pt x="45" y="545"/>
                  <a:pt x="45" y="501"/>
                </a:cubicBezTo>
                <a:cubicBezTo>
                  <a:pt x="45" y="442"/>
                  <a:pt x="45" y="442"/>
                  <a:pt x="45" y="442"/>
                </a:cubicBezTo>
                <a:cubicBezTo>
                  <a:pt x="45" y="398"/>
                  <a:pt x="74" y="368"/>
                  <a:pt x="118" y="353"/>
                </a:cubicBezTo>
                <a:cubicBezTo>
                  <a:pt x="148" y="383"/>
                  <a:pt x="177" y="398"/>
                  <a:pt x="221" y="398"/>
                </a:cubicBezTo>
                <a:cubicBezTo>
                  <a:pt x="251" y="398"/>
                  <a:pt x="295" y="383"/>
                  <a:pt x="325" y="353"/>
                </a:cubicBezTo>
                <a:cubicBezTo>
                  <a:pt x="368" y="368"/>
                  <a:pt x="398" y="398"/>
                  <a:pt x="398" y="442"/>
                </a:cubicBezTo>
                <a:lnTo>
                  <a:pt x="398" y="50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txBody>
          <a:bodyPr wrap="none" lIns="91431" tIns="45716" rIns="91431" bIns="45716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801A72A-91BB-4804-B300-F0408D396D93}"/>
              </a:ext>
            </a:extLst>
          </p:cNvPr>
          <p:cNvSpPr txBox="1"/>
          <p:nvPr/>
        </p:nvSpPr>
        <p:spPr>
          <a:xfrm>
            <a:off x="3137166" y="5079470"/>
            <a:ext cx="10550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答辩人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428355C-E8E4-4805-B02D-70C03D5949DC}"/>
              </a:ext>
            </a:extLst>
          </p:cNvPr>
          <p:cNvSpPr txBox="1"/>
          <p:nvPr/>
        </p:nvSpPr>
        <p:spPr>
          <a:xfrm>
            <a:off x="4355510" y="5079470"/>
            <a:ext cx="7369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赵杰</a:t>
            </a: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50D798A6-6ABF-4947-ADD9-C1557F3B6556}"/>
              </a:ext>
            </a:extLst>
          </p:cNvPr>
          <p:cNvSpPr/>
          <p:nvPr/>
        </p:nvSpPr>
        <p:spPr>
          <a:xfrm>
            <a:off x="6322010" y="4961678"/>
            <a:ext cx="1710783" cy="623505"/>
          </a:xfrm>
          <a:prstGeom prst="roundRect">
            <a:avLst/>
          </a:prstGeom>
          <a:solidFill>
            <a:srgbClr val="66FF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176">
            <a:extLst>
              <a:ext uri="{FF2B5EF4-FFF2-40B4-BE49-F238E27FC236}">
                <a16:creationId xmlns:a16="http://schemas.microsoft.com/office/drawing/2014/main" id="{7C0C5AA5-DA92-4BE5-B619-28223A7C4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5348" y="5082138"/>
            <a:ext cx="258763" cy="382587"/>
          </a:xfrm>
          <a:custGeom>
            <a:avLst/>
            <a:gdLst>
              <a:gd name="T0" fmla="*/ 127887 w 428"/>
              <a:gd name="T1" fmla="*/ 116825 h 634"/>
              <a:gd name="T2" fmla="*/ 127887 w 428"/>
              <a:gd name="T3" fmla="*/ 116825 h 634"/>
              <a:gd name="T4" fmla="*/ 143783 w 428"/>
              <a:gd name="T5" fmla="*/ 68869 h 634"/>
              <a:gd name="T6" fmla="*/ 79839 w 428"/>
              <a:gd name="T7" fmla="*/ 0 h 634"/>
              <a:gd name="T8" fmla="*/ 16257 w 428"/>
              <a:gd name="T9" fmla="*/ 68869 h 634"/>
              <a:gd name="T10" fmla="*/ 26734 w 428"/>
              <a:gd name="T11" fmla="*/ 116825 h 634"/>
              <a:gd name="T12" fmla="*/ 0 w 428"/>
              <a:gd name="T13" fmla="*/ 153964 h 634"/>
              <a:gd name="T14" fmla="*/ 0 w 428"/>
              <a:gd name="T15" fmla="*/ 185694 h 634"/>
              <a:gd name="T16" fmla="*/ 42629 w 428"/>
              <a:gd name="T17" fmla="*/ 228241 h 634"/>
              <a:gd name="T18" fmla="*/ 111631 w 428"/>
              <a:gd name="T19" fmla="*/ 228241 h 634"/>
              <a:gd name="T20" fmla="*/ 154260 w 428"/>
              <a:gd name="T21" fmla="*/ 185694 h 634"/>
              <a:gd name="T22" fmla="*/ 154260 w 428"/>
              <a:gd name="T23" fmla="*/ 153964 h 634"/>
              <a:gd name="T24" fmla="*/ 127887 w 428"/>
              <a:gd name="T25" fmla="*/ 116825 h 634"/>
              <a:gd name="T26" fmla="*/ 26734 w 428"/>
              <a:gd name="T27" fmla="*/ 68869 h 634"/>
              <a:gd name="T28" fmla="*/ 26734 w 428"/>
              <a:gd name="T29" fmla="*/ 68869 h 634"/>
              <a:gd name="T30" fmla="*/ 79839 w 428"/>
              <a:gd name="T31" fmla="*/ 15865 h 634"/>
              <a:gd name="T32" fmla="*/ 127887 w 428"/>
              <a:gd name="T33" fmla="*/ 68869 h 634"/>
              <a:gd name="T34" fmla="*/ 79839 w 428"/>
              <a:gd name="T35" fmla="*/ 127282 h 634"/>
              <a:gd name="T36" fmla="*/ 26734 w 428"/>
              <a:gd name="T37" fmla="*/ 68869 h 634"/>
              <a:gd name="T38" fmla="*/ 143783 w 428"/>
              <a:gd name="T39" fmla="*/ 180646 h 634"/>
              <a:gd name="T40" fmla="*/ 143783 w 428"/>
              <a:gd name="T41" fmla="*/ 180646 h 634"/>
              <a:gd name="T42" fmla="*/ 106573 w 428"/>
              <a:gd name="T43" fmla="*/ 212376 h 634"/>
              <a:gd name="T44" fmla="*/ 48048 w 428"/>
              <a:gd name="T45" fmla="*/ 212376 h 634"/>
              <a:gd name="T46" fmla="*/ 16257 w 428"/>
              <a:gd name="T47" fmla="*/ 180646 h 634"/>
              <a:gd name="T48" fmla="*/ 16257 w 428"/>
              <a:gd name="T49" fmla="*/ 159372 h 634"/>
              <a:gd name="T50" fmla="*/ 42629 w 428"/>
              <a:gd name="T51" fmla="*/ 127282 h 634"/>
              <a:gd name="T52" fmla="*/ 79839 w 428"/>
              <a:gd name="T53" fmla="*/ 143507 h 634"/>
              <a:gd name="T54" fmla="*/ 117411 w 428"/>
              <a:gd name="T55" fmla="*/ 127282 h 634"/>
              <a:gd name="T56" fmla="*/ 143783 w 428"/>
              <a:gd name="T57" fmla="*/ 159372 h 634"/>
              <a:gd name="T58" fmla="*/ 143783 w 428"/>
              <a:gd name="T59" fmla="*/ 180646 h 634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428" h="634">
                <a:moveTo>
                  <a:pt x="354" y="324"/>
                </a:moveTo>
                <a:lnTo>
                  <a:pt x="354" y="324"/>
                </a:lnTo>
                <a:cubicBezTo>
                  <a:pt x="383" y="280"/>
                  <a:pt x="398" y="250"/>
                  <a:pt x="398" y="191"/>
                </a:cubicBezTo>
                <a:cubicBezTo>
                  <a:pt x="398" y="89"/>
                  <a:pt x="309" y="0"/>
                  <a:pt x="221" y="0"/>
                </a:cubicBezTo>
                <a:cubicBezTo>
                  <a:pt x="118" y="0"/>
                  <a:pt x="45" y="89"/>
                  <a:pt x="45" y="191"/>
                </a:cubicBezTo>
                <a:cubicBezTo>
                  <a:pt x="45" y="250"/>
                  <a:pt x="59" y="280"/>
                  <a:pt x="74" y="324"/>
                </a:cubicBezTo>
                <a:cubicBezTo>
                  <a:pt x="30" y="339"/>
                  <a:pt x="0" y="383"/>
                  <a:pt x="0" y="427"/>
                </a:cubicBezTo>
                <a:cubicBezTo>
                  <a:pt x="0" y="515"/>
                  <a:pt x="0" y="515"/>
                  <a:pt x="0" y="515"/>
                </a:cubicBezTo>
                <a:cubicBezTo>
                  <a:pt x="0" y="574"/>
                  <a:pt x="59" y="633"/>
                  <a:pt x="118" y="633"/>
                </a:cubicBezTo>
                <a:cubicBezTo>
                  <a:pt x="309" y="633"/>
                  <a:pt x="309" y="633"/>
                  <a:pt x="309" y="633"/>
                </a:cubicBezTo>
                <a:cubicBezTo>
                  <a:pt x="383" y="633"/>
                  <a:pt x="427" y="574"/>
                  <a:pt x="427" y="515"/>
                </a:cubicBezTo>
                <a:cubicBezTo>
                  <a:pt x="427" y="427"/>
                  <a:pt x="427" y="427"/>
                  <a:pt x="427" y="427"/>
                </a:cubicBezTo>
                <a:cubicBezTo>
                  <a:pt x="427" y="383"/>
                  <a:pt x="398" y="339"/>
                  <a:pt x="354" y="324"/>
                </a:cubicBezTo>
                <a:close/>
                <a:moveTo>
                  <a:pt x="74" y="191"/>
                </a:moveTo>
                <a:lnTo>
                  <a:pt x="74" y="191"/>
                </a:lnTo>
                <a:cubicBezTo>
                  <a:pt x="74" y="103"/>
                  <a:pt x="148" y="44"/>
                  <a:pt x="221" y="44"/>
                </a:cubicBezTo>
                <a:cubicBezTo>
                  <a:pt x="295" y="44"/>
                  <a:pt x="354" y="103"/>
                  <a:pt x="354" y="191"/>
                </a:cubicBezTo>
                <a:cubicBezTo>
                  <a:pt x="354" y="280"/>
                  <a:pt x="295" y="353"/>
                  <a:pt x="221" y="353"/>
                </a:cubicBezTo>
                <a:cubicBezTo>
                  <a:pt x="148" y="353"/>
                  <a:pt x="74" y="280"/>
                  <a:pt x="74" y="191"/>
                </a:cubicBezTo>
                <a:close/>
                <a:moveTo>
                  <a:pt x="398" y="501"/>
                </a:moveTo>
                <a:lnTo>
                  <a:pt x="398" y="501"/>
                </a:lnTo>
                <a:cubicBezTo>
                  <a:pt x="398" y="545"/>
                  <a:pt x="354" y="589"/>
                  <a:pt x="295" y="589"/>
                </a:cubicBezTo>
                <a:cubicBezTo>
                  <a:pt x="133" y="589"/>
                  <a:pt x="133" y="589"/>
                  <a:pt x="133" y="589"/>
                </a:cubicBezTo>
                <a:cubicBezTo>
                  <a:pt x="89" y="589"/>
                  <a:pt x="45" y="545"/>
                  <a:pt x="45" y="501"/>
                </a:cubicBezTo>
                <a:cubicBezTo>
                  <a:pt x="45" y="442"/>
                  <a:pt x="45" y="442"/>
                  <a:pt x="45" y="442"/>
                </a:cubicBezTo>
                <a:cubicBezTo>
                  <a:pt x="45" y="398"/>
                  <a:pt x="74" y="368"/>
                  <a:pt x="118" y="353"/>
                </a:cubicBezTo>
                <a:cubicBezTo>
                  <a:pt x="148" y="383"/>
                  <a:pt x="177" y="398"/>
                  <a:pt x="221" y="398"/>
                </a:cubicBezTo>
                <a:cubicBezTo>
                  <a:pt x="251" y="398"/>
                  <a:pt x="295" y="383"/>
                  <a:pt x="325" y="353"/>
                </a:cubicBezTo>
                <a:cubicBezTo>
                  <a:pt x="368" y="368"/>
                  <a:pt x="398" y="398"/>
                  <a:pt x="398" y="442"/>
                </a:cubicBezTo>
                <a:lnTo>
                  <a:pt x="398" y="50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txBody>
          <a:bodyPr wrap="none" lIns="91431" tIns="45716" rIns="91431" bIns="45716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2E33D3C-3FAA-4F7F-9325-05C32524C598}"/>
              </a:ext>
            </a:extLst>
          </p:cNvPr>
          <p:cNvSpPr txBox="1"/>
          <p:nvPr/>
        </p:nvSpPr>
        <p:spPr>
          <a:xfrm>
            <a:off x="6814450" y="5079470"/>
            <a:ext cx="13214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导老师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AABEB91-CE39-4A25-A88B-A0A1DF7EE670}"/>
              </a:ext>
            </a:extLst>
          </p:cNvPr>
          <p:cNvSpPr txBox="1"/>
          <p:nvPr/>
        </p:nvSpPr>
        <p:spPr>
          <a:xfrm>
            <a:off x="8206225" y="5064615"/>
            <a:ext cx="1341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章桐教授</a:t>
            </a:r>
          </a:p>
        </p:txBody>
      </p:sp>
    </p:spTree>
    <p:extLst>
      <p:ext uri="{BB962C8B-B14F-4D97-AF65-F5344CB8AC3E}">
        <p14:creationId xmlns:p14="http://schemas.microsoft.com/office/powerpoint/2010/main" val="21950932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6DEA4C3B-35F7-496B-9243-66FBFACE09FD}"/>
              </a:ext>
            </a:extLst>
          </p:cNvPr>
          <p:cNvSpPr/>
          <p:nvPr/>
        </p:nvSpPr>
        <p:spPr>
          <a:xfrm>
            <a:off x="5619262" y="4434159"/>
            <a:ext cx="1867175" cy="159065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562949" y="1300333"/>
            <a:ext cx="942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热模型</a:t>
            </a: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AF5CFB12-AE81-454F-A06B-A8D0A1A0A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7" name="图片 46">
            <a:extLst>
              <a:ext uri="{FF2B5EF4-FFF2-40B4-BE49-F238E27FC236}">
                <a16:creationId xmlns:a16="http://schemas.microsoft.com/office/drawing/2014/main" id="{70B882EA-D2D3-4CBA-8DAB-DFEE4E8372F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86487"/>
            <a:ext cx="5313045" cy="2286000"/>
          </a:xfrm>
          <a:prstGeom prst="rect">
            <a:avLst/>
          </a:prstGeom>
        </p:spPr>
      </p:pic>
      <p:sp>
        <p:nvSpPr>
          <p:cNvPr id="48" name="矩形 47">
            <a:extLst>
              <a:ext uri="{FF2B5EF4-FFF2-40B4-BE49-F238E27FC236}">
                <a16:creationId xmlns:a16="http://schemas.microsoft.com/office/drawing/2014/main" id="{71977CF6-24C7-4452-ABF3-930F95659584}"/>
              </a:ext>
            </a:extLst>
          </p:cNvPr>
          <p:cNvSpPr/>
          <p:nvPr/>
        </p:nvSpPr>
        <p:spPr>
          <a:xfrm>
            <a:off x="8073362" y="1977231"/>
            <a:ext cx="3717097" cy="174233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7B95CEFA-A079-41C9-AE02-4F3F2B0742C0}"/>
              </a:ext>
            </a:extLst>
          </p:cNvPr>
          <p:cNvSpPr txBox="1"/>
          <p:nvPr/>
        </p:nvSpPr>
        <p:spPr>
          <a:xfrm>
            <a:off x="8139144" y="2098577"/>
            <a:ext cx="10976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路状态热模型：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FDE8D8E-37C4-4168-94EB-112B2C419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474206"/>
              </p:ext>
            </p:extLst>
          </p:nvPr>
        </p:nvGraphicFramePr>
        <p:xfrm>
          <a:off x="9425033" y="2304601"/>
          <a:ext cx="2047770" cy="502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5" imgW="1586811" imgH="393529" progId="Equation.DSMT4">
                  <p:embed/>
                </p:oleObj>
              </mc:Choice>
              <mc:Fallback>
                <p:oleObj name="Equation" r:id="rId5" imgW="1586811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5033" y="2304601"/>
                        <a:ext cx="2047770" cy="502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B6E9544C-0633-455B-B8B2-E1BC05100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452795"/>
              </p:ext>
            </p:extLst>
          </p:nvPr>
        </p:nvGraphicFramePr>
        <p:xfrm>
          <a:off x="9425033" y="2956353"/>
          <a:ext cx="2142399" cy="550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Equation" r:id="rId7" imgW="1663700" imgH="431800" progId="Equation.DSMT4">
                  <p:embed/>
                </p:oleObj>
              </mc:Choice>
              <mc:Fallback>
                <p:oleObj name="Equation" r:id="rId7" imgW="1663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5033" y="2956353"/>
                        <a:ext cx="2142399" cy="550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本框 51">
            <a:extLst>
              <a:ext uri="{FF2B5EF4-FFF2-40B4-BE49-F238E27FC236}">
                <a16:creationId xmlns:a16="http://schemas.microsoft.com/office/drawing/2014/main" id="{4888671F-63B2-412A-B77B-811A70246BF6}"/>
              </a:ext>
            </a:extLst>
          </p:cNvPr>
          <p:cNvSpPr txBox="1"/>
          <p:nvPr/>
        </p:nvSpPr>
        <p:spPr>
          <a:xfrm>
            <a:off x="8139144" y="2729059"/>
            <a:ext cx="17715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解微分方程：</a:t>
            </a:r>
          </a:p>
        </p:txBody>
      </p:sp>
      <p:pic>
        <p:nvPicPr>
          <p:cNvPr id="54" name="图片 53">
            <a:extLst>
              <a:ext uri="{FF2B5EF4-FFF2-40B4-BE49-F238E27FC236}">
                <a16:creationId xmlns:a16="http://schemas.microsoft.com/office/drawing/2014/main" id="{8852EDC2-534D-481A-8BCF-6EACDC4C0969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6360" y="4058122"/>
            <a:ext cx="4618355" cy="2429510"/>
          </a:xfrm>
          <a:prstGeom prst="rect">
            <a:avLst/>
          </a:prstGeom>
        </p:spPr>
      </p:pic>
      <p:pic>
        <p:nvPicPr>
          <p:cNvPr id="45" name="图片 44">
            <a:extLst>
              <a:ext uri="{FF2B5EF4-FFF2-40B4-BE49-F238E27FC236}">
                <a16:creationId xmlns:a16="http://schemas.microsoft.com/office/drawing/2014/main" id="{EB506612-828F-47F9-AD6F-47A084260B89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9" y="1870144"/>
            <a:ext cx="5323840" cy="2245995"/>
          </a:xfrm>
          <a:prstGeom prst="rect">
            <a:avLst/>
          </a:prstGeom>
        </p:spPr>
      </p:pic>
      <p:sp>
        <p:nvSpPr>
          <p:cNvPr id="56" name="文本框 55">
            <a:extLst>
              <a:ext uri="{FF2B5EF4-FFF2-40B4-BE49-F238E27FC236}">
                <a16:creationId xmlns:a16="http://schemas.microsoft.com/office/drawing/2014/main" id="{E244879A-39A4-4293-BB26-D606A54BF88D}"/>
              </a:ext>
            </a:extLst>
          </p:cNvPr>
          <p:cNvSpPr txBox="1"/>
          <p:nvPr/>
        </p:nvSpPr>
        <p:spPr>
          <a:xfrm>
            <a:off x="1935000" y="6487632"/>
            <a:ext cx="19169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温度随时间关系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BAD26661-EEB8-4FD7-8530-9FD933C86EE3}"/>
              </a:ext>
            </a:extLst>
          </p:cNvPr>
          <p:cNvSpPr txBox="1"/>
          <p:nvPr/>
        </p:nvSpPr>
        <p:spPr>
          <a:xfrm>
            <a:off x="9452592" y="6487632"/>
            <a:ext cx="11752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温熵系数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F2DCB24-7D2D-4D0F-B942-BB455FAC4CBB}"/>
              </a:ext>
            </a:extLst>
          </p:cNvPr>
          <p:cNvSpPr txBox="1"/>
          <p:nvPr/>
        </p:nvSpPr>
        <p:spPr>
          <a:xfrm>
            <a:off x="5659185" y="4466393"/>
            <a:ext cx="1935736" cy="1526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温熵系数的变化采用文献中对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665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型磷酸铁锂电池的标定结果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CA1E5BA8-C8AD-43F1-9BF9-8946F2A44A10}"/>
              </a:ext>
            </a:extLst>
          </p:cNvPr>
          <p:cNvSpPr/>
          <p:nvPr/>
        </p:nvSpPr>
        <p:spPr>
          <a:xfrm>
            <a:off x="5619262" y="2085305"/>
            <a:ext cx="1867175" cy="159065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7CAC69AE-EEE0-49DB-88A2-927DFD88BB01}"/>
              </a:ext>
            </a:extLst>
          </p:cNvPr>
          <p:cNvSpPr txBox="1"/>
          <p:nvPr/>
        </p:nvSpPr>
        <p:spPr>
          <a:xfrm>
            <a:off x="5649724" y="2098577"/>
            <a:ext cx="1835672" cy="1526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开路状态电池由室温置于低温环境下，记录温度随时间的变化</a:t>
            </a:r>
          </a:p>
        </p:txBody>
      </p:sp>
    </p:spTree>
    <p:extLst>
      <p:ext uri="{BB962C8B-B14F-4D97-AF65-F5344CB8AC3E}">
        <p14:creationId xmlns:p14="http://schemas.microsoft.com/office/powerpoint/2010/main" val="497436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-34051" y="1315176"/>
            <a:ext cx="210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容量衰减模型</a:t>
            </a: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AF5CFB12-AE81-454F-A06B-A8D0A1A0A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6FA70288-A127-4017-A155-C9CE3BAB79D5}"/>
              </a:ext>
            </a:extLst>
          </p:cNvPr>
          <p:cNvSpPr/>
          <p:nvPr/>
        </p:nvSpPr>
        <p:spPr>
          <a:xfrm>
            <a:off x="2236719" y="1924822"/>
            <a:ext cx="1345451" cy="55798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FB7CD72E-FFE8-4B27-AD0E-247E275FCD12}"/>
              </a:ext>
            </a:extLst>
          </p:cNvPr>
          <p:cNvSpPr txBox="1"/>
          <p:nvPr/>
        </p:nvSpPr>
        <p:spPr>
          <a:xfrm>
            <a:off x="2393818" y="1940044"/>
            <a:ext cx="1239316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老化因素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1248C3F6-4B3D-4D08-BFB1-31324E55FF4F}"/>
              </a:ext>
            </a:extLst>
          </p:cNvPr>
          <p:cNvCxnSpPr>
            <a:cxnSpLocks/>
          </p:cNvCxnSpPr>
          <p:nvPr/>
        </p:nvCxnSpPr>
        <p:spPr>
          <a:xfrm>
            <a:off x="2909445" y="2493370"/>
            <a:ext cx="1" cy="2302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: 圆角 34">
            <a:extLst>
              <a:ext uri="{FF2B5EF4-FFF2-40B4-BE49-F238E27FC236}">
                <a16:creationId xmlns:a16="http://schemas.microsoft.com/office/drawing/2014/main" id="{74D86B25-E501-4776-88DF-91C02A9F7CFC}"/>
              </a:ext>
            </a:extLst>
          </p:cNvPr>
          <p:cNvSpPr/>
          <p:nvPr/>
        </p:nvSpPr>
        <p:spPr>
          <a:xfrm>
            <a:off x="1084881" y="3061695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BF740E41-6B1D-49E0-B411-7CCDB0E1E60E}"/>
              </a:ext>
            </a:extLst>
          </p:cNvPr>
          <p:cNvSpPr txBox="1"/>
          <p:nvPr/>
        </p:nvSpPr>
        <p:spPr>
          <a:xfrm>
            <a:off x="1132412" y="3481470"/>
            <a:ext cx="461665" cy="67623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温度</a:t>
            </a:r>
          </a:p>
        </p:txBody>
      </p:sp>
      <p:sp>
        <p:nvSpPr>
          <p:cNvPr id="37" name="矩形: 圆角 36">
            <a:extLst>
              <a:ext uri="{FF2B5EF4-FFF2-40B4-BE49-F238E27FC236}">
                <a16:creationId xmlns:a16="http://schemas.microsoft.com/office/drawing/2014/main" id="{E718FDE4-0E99-4EAE-BC31-6484D3763ED3}"/>
              </a:ext>
            </a:extLst>
          </p:cNvPr>
          <p:cNvSpPr/>
          <p:nvPr/>
        </p:nvSpPr>
        <p:spPr>
          <a:xfrm>
            <a:off x="2630445" y="3061695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810F435E-FD53-4BA5-A507-66A352B47DB3}"/>
              </a:ext>
            </a:extLst>
          </p:cNvPr>
          <p:cNvSpPr txBox="1"/>
          <p:nvPr/>
        </p:nvSpPr>
        <p:spPr>
          <a:xfrm>
            <a:off x="2678611" y="3169363"/>
            <a:ext cx="461665" cy="141871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充放电倍率</a:t>
            </a:r>
          </a:p>
        </p:txBody>
      </p: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266250DE-C0AD-490E-8ACB-FCDC04D2F187}"/>
              </a:ext>
            </a:extLst>
          </p:cNvPr>
          <p:cNvCxnSpPr>
            <a:cxnSpLocks/>
          </p:cNvCxnSpPr>
          <p:nvPr/>
        </p:nvCxnSpPr>
        <p:spPr>
          <a:xfrm>
            <a:off x="1364187" y="2723659"/>
            <a:ext cx="31089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4E392B0E-0AFE-476D-ACE4-AF7DBCE9355C}"/>
              </a:ext>
            </a:extLst>
          </p:cNvPr>
          <p:cNvCxnSpPr/>
          <p:nvPr/>
        </p:nvCxnSpPr>
        <p:spPr>
          <a:xfrm>
            <a:off x="1363245" y="2734227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1D9843BF-D19B-4568-9C86-A999CD34FC61}"/>
              </a:ext>
            </a:extLst>
          </p:cNvPr>
          <p:cNvCxnSpPr/>
          <p:nvPr/>
        </p:nvCxnSpPr>
        <p:spPr>
          <a:xfrm>
            <a:off x="2909445" y="2734227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矩形: 圆角 52">
            <a:extLst>
              <a:ext uri="{FF2B5EF4-FFF2-40B4-BE49-F238E27FC236}">
                <a16:creationId xmlns:a16="http://schemas.microsoft.com/office/drawing/2014/main" id="{72DE1CD5-5925-4EE2-9387-39C3D0A5FF20}"/>
              </a:ext>
            </a:extLst>
          </p:cNvPr>
          <p:cNvSpPr/>
          <p:nvPr/>
        </p:nvSpPr>
        <p:spPr>
          <a:xfrm>
            <a:off x="4162051" y="3061695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171B41E3-FF6E-4DD3-A40D-1E20AB91C2A8}"/>
              </a:ext>
            </a:extLst>
          </p:cNvPr>
          <p:cNvSpPr txBox="1"/>
          <p:nvPr/>
        </p:nvSpPr>
        <p:spPr>
          <a:xfrm>
            <a:off x="4210218" y="3251189"/>
            <a:ext cx="461665" cy="103973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次数</a:t>
            </a:r>
          </a:p>
        </p:txBody>
      </p: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B8DC95C6-F1FB-427A-B9C3-8A9D2A37EEA6}"/>
              </a:ext>
            </a:extLst>
          </p:cNvPr>
          <p:cNvCxnSpPr/>
          <p:nvPr/>
        </p:nvCxnSpPr>
        <p:spPr>
          <a:xfrm>
            <a:off x="4477196" y="2723659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27C4DDF0-2869-4BD5-80B9-4BF30FC2C1FA}"/>
              </a:ext>
            </a:extLst>
          </p:cNvPr>
          <p:cNvCxnSpPr>
            <a:cxnSpLocks/>
          </p:cNvCxnSpPr>
          <p:nvPr/>
        </p:nvCxnSpPr>
        <p:spPr>
          <a:xfrm>
            <a:off x="1345743" y="4472936"/>
            <a:ext cx="1" cy="2302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0E665CA0-C542-4FB8-8749-378F0ADB147D}"/>
              </a:ext>
            </a:extLst>
          </p:cNvPr>
          <p:cNvCxnSpPr>
            <a:cxnSpLocks/>
          </p:cNvCxnSpPr>
          <p:nvPr/>
        </p:nvCxnSpPr>
        <p:spPr>
          <a:xfrm>
            <a:off x="945955" y="4703225"/>
            <a:ext cx="78946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A8708F34-0012-49BD-AA2B-8605EBEFDA98}"/>
              </a:ext>
            </a:extLst>
          </p:cNvPr>
          <p:cNvCxnSpPr/>
          <p:nvPr/>
        </p:nvCxnSpPr>
        <p:spPr>
          <a:xfrm>
            <a:off x="945955" y="4703225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076F87BF-D1F3-4372-A0B8-4E1B98176D42}"/>
              </a:ext>
            </a:extLst>
          </p:cNvPr>
          <p:cNvCxnSpPr/>
          <p:nvPr/>
        </p:nvCxnSpPr>
        <p:spPr>
          <a:xfrm>
            <a:off x="1735422" y="4703225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矩形: 圆角 69">
            <a:extLst>
              <a:ext uri="{FF2B5EF4-FFF2-40B4-BE49-F238E27FC236}">
                <a16:creationId xmlns:a16="http://schemas.microsoft.com/office/drawing/2014/main" id="{D3FC038F-2F34-4890-ABA8-312D571848DB}"/>
              </a:ext>
            </a:extLst>
          </p:cNvPr>
          <p:cNvSpPr/>
          <p:nvPr/>
        </p:nvSpPr>
        <p:spPr>
          <a:xfrm>
            <a:off x="666955" y="5041261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0760C4F2-993F-4FBB-B763-2A3638E35CEC}"/>
              </a:ext>
            </a:extLst>
          </p:cNvPr>
          <p:cNvSpPr txBox="1"/>
          <p:nvPr/>
        </p:nvSpPr>
        <p:spPr>
          <a:xfrm>
            <a:off x="715122" y="5122279"/>
            <a:ext cx="461665" cy="133770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应物活性</a:t>
            </a:r>
          </a:p>
        </p:txBody>
      </p:sp>
      <p:sp>
        <p:nvSpPr>
          <p:cNvPr id="72" name="矩形: 圆角 71">
            <a:extLst>
              <a:ext uri="{FF2B5EF4-FFF2-40B4-BE49-F238E27FC236}">
                <a16:creationId xmlns:a16="http://schemas.microsoft.com/office/drawing/2014/main" id="{9A818D07-4936-480D-BDCB-07908885B291}"/>
              </a:ext>
            </a:extLst>
          </p:cNvPr>
          <p:cNvSpPr/>
          <p:nvPr/>
        </p:nvSpPr>
        <p:spPr>
          <a:xfrm>
            <a:off x="1440064" y="5041260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B89FC9DA-45EC-4AA7-8C38-A966D77FD291}"/>
              </a:ext>
            </a:extLst>
          </p:cNvPr>
          <p:cNvSpPr txBox="1"/>
          <p:nvPr/>
        </p:nvSpPr>
        <p:spPr>
          <a:xfrm>
            <a:off x="1488230" y="5333852"/>
            <a:ext cx="461665" cy="90651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副反应</a:t>
            </a:r>
          </a:p>
        </p:txBody>
      </p: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57E9CB69-D31A-4E5D-9D0A-E044743E028D}"/>
              </a:ext>
            </a:extLst>
          </p:cNvPr>
          <p:cNvCxnSpPr>
            <a:cxnSpLocks/>
          </p:cNvCxnSpPr>
          <p:nvPr/>
        </p:nvCxnSpPr>
        <p:spPr>
          <a:xfrm>
            <a:off x="2929849" y="4465695"/>
            <a:ext cx="1" cy="2302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C04E8673-0B87-49CD-A583-8C0103C43672}"/>
              </a:ext>
            </a:extLst>
          </p:cNvPr>
          <p:cNvCxnSpPr>
            <a:cxnSpLocks/>
          </p:cNvCxnSpPr>
          <p:nvPr/>
        </p:nvCxnSpPr>
        <p:spPr>
          <a:xfrm>
            <a:off x="2530061" y="4695984"/>
            <a:ext cx="78946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408CED6F-859F-4AD5-99F6-3BA1B48C42E9}"/>
              </a:ext>
            </a:extLst>
          </p:cNvPr>
          <p:cNvCxnSpPr/>
          <p:nvPr/>
        </p:nvCxnSpPr>
        <p:spPr>
          <a:xfrm>
            <a:off x="2530061" y="4695984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>
            <a:extLst>
              <a:ext uri="{FF2B5EF4-FFF2-40B4-BE49-F238E27FC236}">
                <a16:creationId xmlns:a16="http://schemas.microsoft.com/office/drawing/2014/main" id="{CEF7D534-6D3B-4937-9F66-F70988321F56}"/>
              </a:ext>
            </a:extLst>
          </p:cNvPr>
          <p:cNvCxnSpPr/>
          <p:nvPr/>
        </p:nvCxnSpPr>
        <p:spPr>
          <a:xfrm>
            <a:off x="3319528" y="4695984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矩形: 圆角 78">
            <a:extLst>
              <a:ext uri="{FF2B5EF4-FFF2-40B4-BE49-F238E27FC236}">
                <a16:creationId xmlns:a16="http://schemas.microsoft.com/office/drawing/2014/main" id="{8E4D3F9D-D4B0-40EC-889E-F39E4BDF74A6}"/>
              </a:ext>
            </a:extLst>
          </p:cNvPr>
          <p:cNvSpPr/>
          <p:nvPr/>
        </p:nvSpPr>
        <p:spPr>
          <a:xfrm>
            <a:off x="2251061" y="5034020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89144C66-9F6C-4D06-8F05-673770C73498}"/>
              </a:ext>
            </a:extLst>
          </p:cNvPr>
          <p:cNvSpPr txBox="1"/>
          <p:nvPr/>
        </p:nvSpPr>
        <p:spPr>
          <a:xfrm>
            <a:off x="2299228" y="5220824"/>
            <a:ext cx="461665" cy="111809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扩散速度</a:t>
            </a:r>
          </a:p>
        </p:txBody>
      </p:sp>
      <p:sp>
        <p:nvSpPr>
          <p:cNvPr id="81" name="矩形: 圆角 80">
            <a:extLst>
              <a:ext uri="{FF2B5EF4-FFF2-40B4-BE49-F238E27FC236}">
                <a16:creationId xmlns:a16="http://schemas.microsoft.com/office/drawing/2014/main" id="{E37DFD59-97F7-425F-8DBA-604B75CC4151}"/>
              </a:ext>
            </a:extLst>
          </p:cNvPr>
          <p:cNvSpPr/>
          <p:nvPr/>
        </p:nvSpPr>
        <p:spPr>
          <a:xfrm>
            <a:off x="3024170" y="5034019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E5FFAA3C-5118-497C-8FC6-62C09BCEF0F2}"/>
              </a:ext>
            </a:extLst>
          </p:cNvPr>
          <p:cNvSpPr txBox="1"/>
          <p:nvPr/>
        </p:nvSpPr>
        <p:spPr>
          <a:xfrm>
            <a:off x="3072336" y="5220824"/>
            <a:ext cx="461665" cy="124183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化现象</a:t>
            </a:r>
          </a:p>
        </p:txBody>
      </p:sp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id="{1B0D89AD-33A7-4F98-8379-A025B46D8231}"/>
              </a:ext>
            </a:extLst>
          </p:cNvPr>
          <p:cNvCxnSpPr>
            <a:cxnSpLocks/>
          </p:cNvCxnSpPr>
          <p:nvPr/>
        </p:nvCxnSpPr>
        <p:spPr>
          <a:xfrm>
            <a:off x="4452078" y="4472936"/>
            <a:ext cx="1" cy="2302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A7B01B4E-6190-41D0-9B1A-028861E43F44}"/>
              </a:ext>
            </a:extLst>
          </p:cNvPr>
          <p:cNvCxnSpPr>
            <a:cxnSpLocks/>
          </p:cNvCxnSpPr>
          <p:nvPr/>
        </p:nvCxnSpPr>
        <p:spPr>
          <a:xfrm>
            <a:off x="4052290" y="4703225"/>
            <a:ext cx="78946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>
            <a:extLst>
              <a:ext uri="{FF2B5EF4-FFF2-40B4-BE49-F238E27FC236}">
                <a16:creationId xmlns:a16="http://schemas.microsoft.com/office/drawing/2014/main" id="{B1EDB621-A98C-4AC0-909F-6552F766AAA2}"/>
              </a:ext>
            </a:extLst>
          </p:cNvPr>
          <p:cNvCxnSpPr/>
          <p:nvPr/>
        </p:nvCxnSpPr>
        <p:spPr>
          <a:xfrm>
            <a:off x="4052290" y="4703225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>
            <a:extLst>
              <a:ext uri="{FF2B5EF4-FFF2-40B4-BE49-F238E27FC236}">
                <a16:creationId xmlns:a16="http://schemas.microsoft.com/office/drawing/2014/main" id="{31B90F85-BE3B-4401-82B0-E52ABFA1FB3A}"/>
              </a:ext>
            </a:extLst>
          </p:cNvPr>
          <p:cNvCxnSpPr/>
          <p:nvPr/>
        </p:nvCxnSpPr>
        <p:spPr>
          <a:xfrm>
            <a:off x="4841757" y="4703225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矩形: 圆角 86">
            <a:extLst>
              <a:ext uri="{FF2B5EF4-FFF2-40B4-BE49-F238E27FC236}">
                <a16:creationId xmlns:a16="http://schemas.microsoft.com/office/drawing/2014/main" id="{CED093DF-BAC4-4409-B9C5-8ACC740D2028}"/>
              </a:ext>
            </a:extLst>
          </p:cNvPr>
          <p:cNvSpPr/>
          <p:nvPr/>
        </p:nvSpPr>
        <p:spPr>
          <a:xfrm>
            <a:off x="3773290" y="5041261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2860AFDA-8C61-41BA-B4C9-9CCBD564ED0C}"/>
              </a:ext>
            </a:extLst>
          </p:cNvPr>
          <p:cNvSpPr txBox="1"/>
          <p:nvPr/>
        </p:nvSpPr>
        <p:spPr>
          <a:xfrm>
            <a:off x="3821457" y="5228065"/>
            <a:ext cx="461665" cy="111809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活性材料</a:t>
            </a:r>
          </a:p>
        </p:txBody>
      </p:sp>
      <p:sp>
        <p:nvSpPr>
          <p:cNvPr id="89" name="矩形: 圆角 88">
            <a:extLst>
              <a:ext uri="{FF2B5EF4-FFF2-40B4-BE49-F238E27FC236}">
                <a16:creationId xmlns:a16="http://schemas.microsoft.com/office/drawing/2014/main" id="{C7EA25CE-E453-49BE-9684-259A148DE6D1}"/>
              </a:ext>
            </a:extLst>
          </p:cNvPr>
          <p:cNvSpPr/>
          <p:nvPr/>
        </p:nvSpPr>
        <p:spPr>
          <a:xfrm>
            <a:off x="4546399" y="5041260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DC299AAA-5480-4767-ABA2-87E9857C64CD}"/>
              </a:ext>
            </a:extLst>
          </p:cNvPr>
          <p:cNvSpPr txBox="1"/>
          <p:nvPr/>
        </p:nvSpPr>
        <p:spPr>
          <a:xfrm>
            <a:off x="4594565" y="5370922"/>
            <a:ext cx="461665" cy="81789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锂沉积</a:t>
            </a:r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id="{B4E37772-12C9-4D38-8671-762825007C7A}"/>
              </a:ext>
            </a:extLst>
          </p:cNvPr>
          <p:cNvSpPr/>
          <p:nvPr/>
        </p:nvSpPr>
        <p:spPr>
          <a:xfrm>
            <a:off x="6341468" y="1940045"/>
            <a:ext cx="4938739" cy="235087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Rectangle 2">
            <a:extLst>
              <a:ext uri="{FF2B5EF4-FFF2-40B4-BE49-F238E27FC236}">
                <a16:creationId xmlns:a16="http://schemas.microsoft.com/office/drawing/2014/main" id="{ADA3FC24-2266-4778-8CB7-CB7CDBD80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3" name="对象 92">
            <a:extLst>
              <a:ext uri="{FF2B5EF4-FFF2-40B4-BE49-F238E27FC236}">
                <a16:creationId xmlns:a16="http://schemas.microsoft.com/office/drawing/2014/main" id="{5FB306BD-2446-422A-ABA9-D6A8DB261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369474"/>
              </p:ext>
            </p:extLst>
          </p:nvPr>
        </p:nvGraphicFramePr>
        <p:xfrm>
          <a:off x="7909555" y="2850202"/>
          <a:ext cx="1802563" cy="555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" name="Equation" r:id="rId5" imgW="1269449" imgH="393529" progId="Equation.DSMT4">
                  <p:embed/>
                </p:oleObj>
              </mc:Choice>
              <mc:Fallback>
                <p:oleObj name="Equation" r:id="rId5" imgW="126944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9555" y="2850202"/>
                        <a:ext cx="1802563" cy="5556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框 93">
            <a:extLst>
              <a:ext uri="{FF2B5EF4-FFF2-40B4-BE49-F238E27FC236}">
                <a16:creationId xmlns:a16="http://schemas.microsoft.com/office/drawing/2014/main" id="{DD98CE93-F152-43C3-B33E-0C6A21F34725}"/>
              </a:ext>
            </a:extLst>
          </p:cNvPr>
          <p:cNvSpPr txBox="1"/>
          <p:nvPr/>
        </p:nvSpPr>
        <p:spPr>
          <a:xfrm>
            <a:off x="7633337" y="2124038"/>
            <a:ext cx="3039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容量衰减模型（半经验）</a:t>
            </a:r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94884989-F38F-42E1-AA5A-FA301E5D3164}"/>
              </a:ext>
            </a:extLst>
          </p:cNvPr>
          <p:cNvSpPr txBox="1"/>
          <p:nvPr/>
        </p:nvSpPr>
        <p:spPr>
          <a:xfrm>
            <a:off x="6447538" y="2511752"/>
            <a:ext cx="1628692" cy="33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rhenius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式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9351BE3D-8ABD-4EE1-BAEF-9C089FDAD6B7}"/>
              </a:ext>
            </a:extLst>
          </p:cNvPr>
          <p:cNvSpPr txBox="1"/>
          <p:nvPr/>
        </p:nvSpPr>
        <p:spPr>
          <a:xfrm>
            <a:off x="6447538" y="3405880"/>
            <a:ext cx="2150552" cy="33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h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替代放电时间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8" name="对象 97">
            <a:extLst>
              <a:ext uri="{FF2B5EF4-FFF2-40B4-BE49-F238E27FC236}">
                <a16:creationId xmlns:a16="http://schemas.microsoft.com/office/drawing/2014/main" id="{8BA9B38D-BEBF-4193-A636-634310785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356121"/>
              </p:ext>
            </p:extLst>
          </p:nvPr>
        </p:nvGraphicFramePr>
        <p:xfrm>
          <a:off x="7909555" y="3620410"/>
          <a:ext cx="1821568" cy="537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" name="Equation" r:id="rId7" imgW="1320227" imgH="393529" progId="Equation.DSMT4">
                  <p:embed/>
                </p:oleObj>
              </mc:Choice>
              <mc:Fallback>
                <p:oleObj name="Equation" r:id="rId7" imgW="132022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9555" y="3620410"/>
                        <a:ext cx="1821568" cy="537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矩形 98">
            <a:extLst>
              <a:ext uri="{FF2B5EF4-FFF2-40B4-BE49-F238E27FC236}">
                <a16:creationId xmlns:a16="http://schemas.microsoft.com/office/drawing/2014/main" id="{8DD41694-D6FB-4F2E-A302-9AB891C83FA9}"/>
              </a:ext>
            </a:extLst>
          </p:cNvPr>
          <p:cNvSpPr/>
          <p:nvPr/>
        </p:nvSpPr>
        <p:spPr>
          <a:xfrm>
            <a:off x="6341457" y="4505451"/>
            <a:ext cx="4938739" cy="19472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文本框 99">
            <a:extLst>
              <a:ext uri="{FF2B5EF4-FFF2-40B4-BE49-F238E27FC236}">
                <a16:creationId xmlns:a16="http://schemas.microsoft.com/office/drawing/2014/main" id="{B348E3DB-3864-453B-BE01-12E45CB05842}"/>
              </a:ext>
            </a:extLst>
          </p:cNvPr>
          <p:cNvSpPr txBox="1"/>
          <p:nvPr/>
        </p:nvSpPr>
        <p:spPr>
          <a:xfrm>
            <a:off x="6558061" y="4723991"/>
            <a:ext cx="13514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指前因子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CFE19B4C-CB7F-4ED8-9564-D354B8475E0A}"/>
              </a:ext>
            </a:extLst>
          </p:cNvPr>
          <p:cNvSpPr txBox="1"/>
          <p:nvPr/>
        </p:nvSpPr>
        <p:spPr>
          <a:xfrm>
            <a:off x="6564017" y="5126247"/>
            <a:ext cx="13514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a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活化能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419933C5-83CA-4C7B-A150-E9A73F54BFA8}"/>
              </a:ext>
            </a:extLst>
          </p:cNvPr>
          <p:cNvSpPr txBox="1"/>
          <p:nvPr/>
        </p:nvSpPr>
        <p:spPr>
          <a:xfrm>
            <a:off x="8310445" y="4724252"/>
            <a:ext cx="13514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幂指参数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381473FE-1BE3-4F09-AB55-418CC9CF74F9}"/>
                  </a:ext>
                </a:extLst>
              </p:cNvPr>
              <p:cNvSpPr txBox="1"/>
              <p:nvPr/>
            </p:nvSpPr>
            <p:spPr>
              <a:xfrm>
                <a:off x="6564017" y="5510054"/>
                <a:ext cx="174642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h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循环使用容量</a:t>
                </a:r>
              </a:p>
            </p:txBody>
          </p:sp>
        </mc:Choice>
        <mc:Fallback xmlns=""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381473FE-1BE3-4F09-AB55-418CC9CF74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4017" y="5510054"/>
                <a:ext cx="1746427" cy="338554"/>
              </a:xfrm>
              <a:prstGeom prst="rect">
                <a:avLst/>
              </a:prstGeom>
              <a:blipFill>
                <a:blip r:embed="rId9"/>
                <a:stretch>
                  <a:fillRect b="-16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文本框 103">
                <a:extLst>
                  <a:ext uri="{FF2B5EF4-FFF2-40B4-BE49-F238E27FC236}">
                    <a16:creationId xmlns:a16="http://schemas.microsoft.com/office/drawing/2014/main" id="{745AED56-BDC9-42BA-92A2-81A7C501A5C2}"/>
                  </a:ext>
                </a:extLst>
              </p:cNvPr>
              <p:cNvSpPr txBox="1"/>
              <p:nvPr/>
            </p:nvSpPr>
            <p:spPr>
              <a:xfrm>
                <a:off x="6564017" y="5907458"/>
                <a:ext cx="3109245" cy="332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循环次数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×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放电深度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×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用容量</a:t>
                </a:r>
              </a:p>
            </p:txBody>
          </p:sp>
        </mc:Choice>
        <mc:Fallback xmlns="">
          <p:sp>
            <p:nvSpPr>
              <p:cNvPr id="104" name="文本框 103">
                <a:extLst>
                  <a:ext uri="{FF2B5EF4-FFF2-40B4-BE49-F238E27FC236}">
                    <a16:creationId xmlns:a16="http://schemas.microsoft.com/office/drawing/2014/main" id="{745AED56-BDC9-42BA-92A2-81A7C501A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4017" y="5907458"/>
                <a:ext cx="3109245" cy="332912"/>
              </a:xfrm>
              <a:prstGeom prst="rect">
                <a:avLst/>
              </a:prstGeom>
              <a:blipFill>
                <a:blip r:embed="rId10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39991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-34051" y="1315176"/>
            <a:ext cx="210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容量衰减模型</a:t>
            </a: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AF5CFB12-AE81-454F-A06B-A8D0A1A0A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2">
            <a:extLst>
              <a:ext uri="{FF2B5EF4-FFF2-40B4-BE49-F238E27FC236}">
                <a16:creationId xmlns:a16="http://schemas.microsoft.com/office/drawing/2014/main" id="{ADA3FC24-2266-4778-8CB7-CB7CDBD80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5C5BF001-5277-4A1A-9B9F-B9856A0AED39}"/>
              </a:ext>
            </a:extLst>
          </p:cNvPr>
          <p:cNvSpPr/>
          <p:nvPr/>
        </p:nvSpPr>
        <p:spPr>
          <a:xfrm>
            <a:off x="7307502" y="1902818"/>
            <a:ext cx="4334040" cy="280858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814ED870-33B4-477F-A907-B0D6AC9B6581}"/>
              </a:ext>
            </a:extLst>
          </p:cNvPr>
          <p:cNvSpPr txBox="1"/>
          <p:nvPr/>
        </p:nvSpPr>
        <p:spPr>
          <a:xfrm>
            <a:off x="7954820" y="2024898"/>
            <a:ext cx="3039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容量衰减模型（半经验）</a:t>
            </a:r>
          </a:p>
        </p:txBody>
      </p:sp>
      <p:graphicFrame>
        <p:nvGraphicFramePr>
          <p:cNvPr id="107" name="对象 106">
            <a:extLst>
              <a:ext uri="{FF2B5EF4-FFF2-40B4-BE49-F238E27FC236}">
                <a16:creationId xmlns:a16="http://schemas.microsoft.com/office/drawing/2014/main" id="{C39326BB-444D-4780-AADC-7D5F18AE5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170908"/>
              </p:ext>
            </p:extLst>
          </p:nvPr>
        </p:nvGraphicFramePr>
        <p:xfrm>
          <a:off x="8563738" y="2440711"/>
          <a:ext cx="1821568" cy="537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" name="Equation" r:id="rId4" imgW="1320227" imgH="393529" progId="Equation.DSMT4">
                  <p:embed/>
                </p:oleObj>
              </mc:Choice>
              <mc:Fallback>
                <p:oleObj name="Equation" r:id="rId4" imgW="1320227" imgH="393529" progId="Equation.DSMT4">
                  <p:embed/>
                  <p:pic>
                    <p:nvPicPr>
                      <p:cNvPr id="98" name="对象 97">
                        <a:extLst>
                          <a:ext uri="{FF2B5EF4-FFF2-40B4-BE49-F238E27FC236}">
                            <a16:creationId xmlns:a16="http://schemas.microsoft.com/office/drawing/2014/main" id="{8BA9B38D-BEBF-4193-A636-634310785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738" y="2440711"/>
                        <a:ext cx="1821568" cy="537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文本框 107">
            <a:extLst>
              <a:ext uri="{FF2B5EF4-FFF2-40B4-BE49-F238E27FC236}">
                <a16:creationId xmlns:a16="http://schemas.microsoft.com/office/drawing/2014/main" id="{90EE5414-8CAD-4734-BCCF-727668F46209}"/>
              </a:ext>
            </a:extLst>
          </p:cNvPr>
          <p:cNvSpPr txBox="1"/>
          <p:nvPr/>
        </p:nvSpPr>
        <p:spPr>
          <a:xfrm>
            <a:off x="7457591" y="2909069"/>
            <a:ext cx="12370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取自然对数：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9C0D26A-8E77-42B7-B137-764936821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923071"/>
              </p:ext>
            </p:extLst>
          </p:nvPr>
        </p:nvGraphicFramePr>
        <p:xfrm>
          <a:off x="8367453" y="3237529"/>
          <a:ext cx="2506342" cy="48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" name="Equation" r:id="rId6" imgW="2019300" imgH="393700" progId="Equation.DSMT4">
                  <p:embed/>
                </p:oleObj>
              </mc:Choice>
              <mc:Fallback>
                <p:oleObj name="Equation" r:id="rId6" imgW="2019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453" y="3237529"/>
                        <a:ext cx="2506342" cy="48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" name="图片 109">
            <a:extLst>
              <a:ext uri="{FF2B5EF4-FFF2-40B4-BE49-F238E27FC236}">
                <a16:creationId xmlns:a16="http://schemas.microsoft.com/office/drawing/2014/main" id="{2D7F72D4-4B16-45FB-9664-89CE995AC11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959" y="3749921"/>
            <a:ext cx="3736739" cy="2980625"/>
          </a:xfrm>
          <a:prstGeom prst="rect">
            <a:avLst/>
          </a:prstGeom>
        </p:spPr>
      </p:pic>
      <p:pic>
        <p:nvPicPr>
          <p:cNvPr id="109" name="图片 108">
            <a:extLst>
              <a:ext uri="{FF2B5EF4-FFF2-40B4-BE49-F238E27FC236}">
                <a16:creationId xmlns:a16="http://schemas.microsoft.com/office/drawing/2014/main" id="{2C69B50D-9388-4013-BFDE-93CB233B9F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65" y="1784685"/>
            <a:ext cx="3545840" cy="2926715"/>
          </a:xfrm>
          <a:prstGeom prst="rect">
            <a:avLst/>
          </a:prstGeom>
        </p:spPr>
      </p:pic>
      <p:sp>
        <p:nvSpPr>
          <p:cNvPr id="111" name="文本框 110">
            <a:extLst>
              <a:ext uri="{FF2B5EF4-FFF2-40B4-BE49-F238E27FC236}">
                <a16:creationId xmlns:a16="http://schemas.microsoft.com/office/drawing/2014/main" id="{40BE594B-55CC-4B5D-BBF0-3BDC238CEA6D}"/>
              </a:ext>
            </a:extLst>
          </p:cNvPr>
          <p:cNvSpPr txBox="1"/>
          <p:nvPr/>
        </p:nvSpPr>
        <p:spPr>
          <a:xfrm>
            <a:off x="7457591" y="3739032"/>
            <a:ext cx="13998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离温度变量：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9678649B-0979-4666-A2A8-952E68AFA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787267"/>
              </p:ext>
            </p:extLst>
          </p:nvPr>
        </p:nvGraphicFramePr>
        <p:xfrm>
          <a:off x="8367453" y="4060145"/>
          <a:ext cx="2378495" cy="48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9" name="Equation" r:id="rId10" imgW="2005729" imgH="406224" progId="Equation.DSMT4">
                  <p:embed/>
                </p:oleObj>
              </mc:Choice>
              <mc:Fallback>
                <p:oleObj name="Equation" r:id="rId10" imgW="2005729" imgH="4062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453" y="4060145"/>
                        <a:ext cx="2378495" cy="48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739A3DE2-2E51-4B82-B094-D68CE0327181}"/>
              </a:ext>
            </a:extLst>
          </p:cNvPr>
          <p:cNvSpPr txBox="1"/>
          <p:nvPr/>
        </p:nvSpPr>
        <p:spPr>
          <a:xfrm>
            <a:off x="1066858" y="5373001"/>
            <a:ext cx="15012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5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放电倍率循环容量损失</a:t>
            </a:r>
          </a:p>
        </p:txBody>
      </p:sp>
      <p:sp>
        <p:nvSpPr>
          <p:cNvPr id="112" name="矩形 111">
            <a:extLst>
              <a:ext uri="{FF2B5EF4-FFF2-40B4-BE49-F238E27FC236}">
                <a16:creationId xmlns:a16="http://schemas.microsoft.com/office/drawing/2014/main" id="{A88CBB2C-622B-4905-8C61-969FEBC51964}"/>
              </a:ext>
            </a:extLst>
          </p:cNvPr>
          <p:cNvSpPr/>
          <p:nvPr/>
        </p:nvSpPr>
        <p:spPr>
          <a:xfrm>
            <a:off x="7307502" y="5049300"/>
            <a:ext cx="4334040" cy="12832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1245C5C-532E-45B1-937C-43A503262DC4}"/>
              </a:ext>
            </a:extLst>
          </p:cNvPr>
          <p:cNvSpPr txBox="1"/>
          <p:nvPr/>
        </p:nvSpPr>
        <p:spPr>
          <a:xfrm>
            <a:off x="9055100" y="5179453"/>
            <a:ext cx="19391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a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31500 J/mol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3" name="文本框 112">
            <a:extLst>
              <a:ext uri="{FF2B5EF4-FFF2-40B4-BE49-F238E27FC236}">
                <a16:creationId xmlns:a16="http://schemas.microsoft.com/office/drawing/2014/main" id="{C7D8F4F8-7D1B-41EE-A3FE-65AD5C7B2F4F}"/>
              </a:ext>
            </a:extLst>
          </p:cNvPr>
          <p:cNvSpPr txBox="1"/>
          <p:nvPr/>
        </p:nvSpPr>
        <p:spPr>
          <a:xfrm>
            <a:off x="9055100" y="5540668"/>
            <a:ext cx="12304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=30330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4" name="文本框 113">
            <a:extLst>
              <a:ext uri="{FF2B5EF4-FFF2-40B4-BE49-F238E27FC236}">
                <a16:creationId xmlns:a16="http://schemas.microsoft.com/office/drawing/2014/main" id="{DC3EF860-36E8-42F1-A304-FE59DF2BFB15}"/>
              </a:ext>
            </a:extLst>
          </p:cNvPr>
          <p:cNvSpPr txBox="1"/>
          <p:nvPr/>
        </p:nvSpPr>
        <p:spPr>
          <a:xfrm>
            <a:off x="9055100" y="5901883"/>
            <a:ext cx="12304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Z=0.552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5" name="文本框 114">
            <a:extLst>
              <a:ext uri="{FF2B5EF4-FFF2-40B4-BE49-F238E27FC236}">
                <a16:creationId xmlns:a16="http://schemas.microsoft.com/office/drawing/2014/main" id="{6D9C62C0-A9FE-48D2-B8D7-150D3DE61E38}"/>
              </a:ext>
            </a:extLst>
          </p:cNvPr>
          <p:cNvSpPr txBox="1"/>
          <p:nvPr/>
        </p:nvSpPr>
        <p:spPr>
          <a:xfrm>
            <a:off x="7339590" y="5179453"/>
            <a:ext cx="15178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5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放电倍率：</a:t>
            </a: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96F2E4A6-6326-468F-947D-FBD9D56B37F4}"/>
              </a:ext>
            </a:extLst>
          </p:cNvPr>
          <p:cNvCxnSpPr/>
          <p:nvPr/>
        </p:nvCxnSpPr>
        <p:spPr>
          <a:xfrm>
            <a:off x="4028661" y="2637183"/>
            <a:ext cx="125966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139DFB93-9431-4D49-B20B-C565AA283E10}"/>
              </a:ext>
            </a:extLst>
          </p:cNvPr>
          <p:cNvCxnSpPr>
            <a:cxnSpLocks/>
          </p:cNvCxnSpPr>
          <p:nvPr/>
        </p:nvCxnSpPr>
        <p:spPr>
          <a:xfrm>
            <a:off x="5288329" y="2637183"/>
            <a:ext cx="0" cy="1099486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C0DEAE93-7722-44E1-8FF2-A9BA40BD455E}"/>
              </a:ext>
            </a:extLst>
          </p:cNvPr>
          <p:cNvSpPr txBox="1"/>
          <p:nvPr/>
        </p:nvSpPr>
        <p:spPr>
          <a:xfrm>
            <a:off x="4061084" y="2285377"/>
            <a:ext cx="12596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离温度项</a:t>
            </a:r>
          </a:p>
        </p:txBody>
      </p:sp>
    </p:spTree>
    <p:extLst>
      <p:ext uri="{BB962C8B-B14F-4D97-AF65-F5344CB8AC3E}">
        <p14:creationId xmlns:p14="http://schemas.microsoft.com/office/powerpoint/2010/main" val="37648494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-34051" y="1315176"/>
            <a:ext cx="210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容量衰减模型</a:t>
            </a: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AF5CFB12-AE81-454F-A06B-A8D0A1A0A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2">
            <a:extLst>
              <a:ext uri="{FF2B5EF4-FFF2-40B4-BE49-F238E27FC236}">
                <a16:creationId xmlns:a16="http://schemas.microsoft.com/office/drawing/2014/main" id="{ADA3FC24-2266-4778-8CB7-CB7CDBD80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表格 20">
                <a:extLst>
                  <a:ext uri="{FF2B5EF4-FFF2-40B4-BE49-F238E27FC236}">
                    <a16:creationId xmlns:a16="http://schemas.microsoft.com/office/drawing/2014/main" id="{85319F84-E29C-4B3A-9BBC-3215C822E86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48219528"/>
                  </p:ext>
                </p:extLst>
              </p:nvPr>
            </p:nvGraphicFramePr>
            <p:xfrm>
              <a:off x="683829" y="2800174"/>
              <a:ext cx="5574030" cy="3232785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347470">
                      <a:extLst>
                        <a:ext uri="{9D8B030D-6E8A-4147-A177-3AD203B41FA5}">
                          <a16:colId xmlns:a16="http://schemas.microsoft.com/office/drawing/2014/main" val="1355479997"/>
                        </a:ext>
                      </a:extLst>
                    </a:gridCol>
                    <a:gridCol w="4226560">
                      <a:extLst>
                        <a:ext uri="{9D8B030D-6E8A-4147-A177-3AD203B41FA5}">
                          <a16:colId xmlns:a16="http://schemas.microsoft.com/office/drawing/2014/main" val="141581993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ts val="18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altLang="en-US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放电倍</a:t>
                          </a:r>
                          <a:r>
                            <a:rPr lang="zh-CN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率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ts val="18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altLang="en-US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循环容量衰减</a:t>
                          </a:r>
                          <a:r>
                            <a:rPr lang="zh-CN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模型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22844018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CN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0.5C</a:t>
                          </a:r>
                          <a:endParaRPr lang="zh-CN" sz="14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𝑙𝑜𝑠𝑠</m:t>
                                    </m:r>
                                  </m:sub>
                                </m:sSub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=30330∙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exp</m:t>
                                </m:r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⁡</m:t>
                                </m:r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(</m:t>
                                </m:r>
                                <m:f>
                                  <m:f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−31500</m:t>
                                    </m:r>
                                  </m:num>
                                  <m:den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8.314∙</m:t>
                                    </m:r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𝑇</m:t>
                                    </m:r>
                                  </m:den>
                                </m:f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)∙</m:t>
                                </m:r>
                                <m:sSup>
                                  <m:sSup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  <m:t>h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0.55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16577368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C</a:t>
                          </a:r>
                          <a:endParaRPr lang="zh-CN" sz="14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𝑙𝑜𝑠𝑠</m:t>
                                    </m:r>
                                  </m:sub>
                                </m:sSub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=19300∙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exp</m:t>
                                </m:r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⁡</m:t>
                                </m:r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(</m:t>
                                </m:r>
                                <m:f>
                                  <m:f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−31000</m:t>
                                    </m:r>
                                  </m:num>
                                  <m:den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8.314∙</m:t>
                                    </m:r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𝑇</m:t>
                                    </m:r>
                                  </m:den>
                                </m:f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)∙</m:t>
                                </m:r>
                                <m:sSup>
                                  <m:sSup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  <m:t>h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0.55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2132313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4C</a:t>
                          </a:r>
                          <a:endParaRPr lang="zh-CN" sz="14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𝑙𝑜𝑠𝑠</m:t>
                                    </m:r>
                                  </m:sub>
                                </m:sSub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=14900∙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exp</m:t>
                                </m:r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⁡</m:t>
                                </m:r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(</m:t>
                                </m:r>
                                <m:f>
                                  <m:f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−30230</m:t>
                                    </m:r>
                                  </m:num>
                                  <m:den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8.314∙</m:t>
                                    </m:r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𝑇</m:t>
                                    </m:r>
                                  </m:den>
                                </m:f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)∙</m:t>
                                </m:r>
                                <m:sSup>
                                  <m:sSup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  <m:t>h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0.55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75377451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6C</a:t>
                          </a:r>
                          <a:endParaRPr lang="zh-CN" sz="14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𝑙𝑜𝑠𝑠</m:t>
                                    </m:r>
                                  </m:sub>
                                </m:sSub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=12000∙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exp</m:t>
                                </m:r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⁡</m:t>
                                </m:r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(</m:t>
                                </m:r>
                                <m:f>
                                  <m:f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−29500</m:t>
                                    </m:r>
                                  </m:num>
                                  <m:den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8.314∙</m:t>
                                    </m:r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𝑇</m:t>
                                    </m:r>
                                  </m:den>
                                </m:f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)∙</m:t>
                                </m:r>
                                <m:sSup>
                                  <m:sSup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  <m:t>h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0.5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21410266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10C</a:t>
                          </a:r>
                          <a:endParaRPr lang="zh-CN" sz="14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𝑙𝑜𝑠𝑠</m:t>
                                    </m:r>
                                  </m:sub>
                                </m:sSub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=11500∙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exp</m:t>
                                </m:r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⁡</m:t>
                                </m:r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(</m:t>
                                </m:r>
                                <m:f>
                                  <m:f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−28000</m:t>
                                    </m:r>
                                  </m:num>
                                  <m:den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8.314∙</m:t>
                                    </m:r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𝑇</m:t>
                                    </m:r>
                                  </m:den>
                                </m:f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)∙</m:t>
                                </m:r>
                                <m:sSup>
                                  <m:sSup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  <m:t>h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0.5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68298789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表格 20">
                <a:extLst>
                  <a:ext uri="{FF2B5EF4-FFF2-40B4-BE49-F238E27FC236}">
                    <a16:creationId xmlns:a16="http://schemas.microsoft.com/office/drawing/2014/main" id="{85319F84-E29C-4B3A-9BBC-3215C822E86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48219528"/>
                  </p:ext>
                </p:extLst>
              </p:nvPr>
            </p:nvGraphicFramePr>
            <p:xfrm>
              <a:off x="683829" y="2800174"/>
              <a:ext cx="5574030" cy="3232785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347470">
                      <a:extLst>
                        <a:ext uri="{9D8B030D-6E8A-4147-A177-3AD203B41FA5}">
                          <a16:colId xmlns:a16="http://schemas.microsoft.com/office/drawing/2014/main" val="1355479997"/>
                        </a:ext>
                      </a:extLst>
                    </a:gridCol>
                    <a:gridCol w="4226560">
                      <a:extLst>
                        <a:ext uri="{9D8B030D-6E8A-4147-A177-3AD203B41FA5}">
                          <a16:colId xmlns:a16="http://schemas.microsoft.com/office/drawing/2014/main" val="141581993"/>
                        </a:ext>
                      </a:extLst>
                    </a:gridCol>
                  </a:tblGrid>
                  <a:tr h="213741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ts val="18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altLang="en-US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放电倍</a:t>
                          </a:r>
                          <a:r>
                            <a:rPr lang="zh-CN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率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ts val="18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altLang="en-US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循环容量衰减</a:t>
                          </a:r>
                          <a:r>
                            <a:rPr lang="zh-CN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模型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228440188"/>
                      </a:ext>
                    </a:extLst>
                  </a:tr>
                  <a:tr h="607695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CN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0.5C</a:t>
                          </a:r>
                          <a:endParaRPr lang="zh-CN" sz="14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31844" t="-44000" r="-288" b="-39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65773681"/>
                      </a:ext>
                    </a:extLst>
                  </a:tr>
                  <a:tr h="601218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C</a:t>
                          </a:r>
                          <a:endParaRPr lang="zh-CN" sz="14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31844" t="-145455" r="-288" b="-30202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21323134"/>
                      </a:ext>
                    </a:extLst>
                  </a:tr>
                  <a:tr h="601218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4C</a:t>
                          </a:r>
                          <a:endParaRPr lang="zh-CN" sz="14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31844" t="-247959" r="-288" b="-20510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53774518"/>
                      </a:ext>
                    </a:extLst>
                  </a:tr>
                  <a:tr h="607695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6C</a:t>
                          </a:r>
                          <a:endParaRPr lang="zh-CN" sz="14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31844" t="-341000" r="-288" b="-101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14102669"/>
                      </a:ext>
                    </a:extLst>
                  </a:tr>
                  <a:tr h="601218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10C</a:t>
                          </a:r>
                          <a:endParaRPr lang="zh-CN" sz="14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1844" t="-445455" r="-288" b="-202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8298789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3" name="文本框 32">
            <a:extLst>
              <a:ext uri="{FF2B5EF4-FFF2-40B4-BE49-F238E27FC236}">
                <a16:creationId xmlns:a16="http://schemas.microsoft.com/office/drawing/2014/main" id="{94A9C0E0-FC40-42D7-85C6-449CE2A7FFB1}"/>
              </a:ext>
            </a:extLst>
          </p:cNvPr>
          <p:cNvSpPr txBox="1"/>
          <p:nvPr/>
        </p:nvSpPr>
        <p:spPr>
          <a:xfrm>
            <a:off x="1844454" y="2341351"/>
            <a:ext cx="3252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放电倍率下循环容量损失模型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FE99AE31-8351-4709-8093-51080F946F55}"/>
              </a:ext>
            </a:extLst>
          </p:cNvPr>
          <p:cNvSpPr/>
          <p:nvPr/>
        </p:nvSpPr>
        <p:spPr>
          <a:xfrm>
            <a:off x="7023751" y="2965502"/>
            <a:ext cx="4484420" cy="306745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CF9D3196-BB5A-4B6F-A43C-EDA4BCFE6E97}"/>
                  </a:ext>
                </a:extLst>
              </p:cNvPr>
              <p:cNvSpPr/>
              <p:nvPr/>
            </p:nvSpPr>
            <p:spPr>
              <a:xfrm>
                <a:off x="7320618" y="3190378"/>
                <a:ext cx="29458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31710−370.3∙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𝑟𝑎𝑡𝑒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CF9D3196-BB5A-4B6F-A43C-EDA4BCFE6E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0618" y="3190378"/>
                <a:ext cx="294580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DFE4AF59-7A19-4C2D-8214-678C93F7362B}"/>
                  </a:ext>
                </a:extLst>
              </p:cNvPr>
              <p:cNvSpPr/>
              <p:nvPr/>
            </p:nvSpPr>
            <p:spPr>
              <a:xfrm>
                <a:off x="10006118" y="3594329"/>
                <a:ext cx="14993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0.9998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DFE4AF59-7A19-4C2D-8214-678C93F736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6118" y="3594329"/>
                <a:ext cx="149938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B98785A6-9734-43A3-8662-E4D1C2A68E7B}"/>
                  </a:ext>
                </a:extLst>
              </p:cNvPr>
              <p:cNvSpPr/>
              <p:nvPr/>
            </p:nvSpPr>
            <p:spPr>
              <a:xfrm>
                <a:off x="7432144" y="3994457"/>
                <a:ext cx="2573974" cy="3877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23960∙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𝑟𝑎𝑡𝑒</m:t>
                              </m:r>
                            </m:sub>
                          </m:sSub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0.343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B98785A6-9734-43A3-8662-E4D1C2A68E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2144" y="3994457"/>
                <a:ext cx="2573974" cy="3877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CBB7AC8D-5899-4C41-9179-5B02C38B8511}"/>
                  </a:ext>
                </a:extLst>
              </p:cNvPr>
              <p:cNvSpPr/>
              <p:nvPr/>
            </p:nvSpPr>
            <p:spPr>
              <a:xfrm>
                <a:off x="10006118" y="4382255"/>
                <a:ext cx="14993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.9936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CBB7AC8D-5899-4C41-9179-5B02C38B85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6118" y="4382255"/>
                <a:ext cx="149938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8CF45C34-95F9-40F3-871D-1CFEC2606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04311"/>
              </p:ext>
            </p:extLst>
          </p:nvPr>
        </p:nvGraphicFramePr>
        <p:xfrm>
          <a:off x="7427577" y="5170181"/>
          <a:ext cx="3845456" cy="46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9" imgW="3238500" imgH="393700" progId="Equation.DSMT4">
                  <p:embed/>
                </p:oleObj>
              </mc:Choice>
              <mc:Fallback>
                <p:oleObj name="Equation" r:id="rId9" imgW="32385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577" y="5170181"/>
                        <a:ext cx="3845456" cy="463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>
            <a:extLst>
              <a:ext uri="{FF2B5EF4-FFF2-40B4-BE49-F238E27FC236}">
                <a16:creationId xmlns:a16="http://schemas.microsoft.com/office/drawing/2014/main" id="{E38BEA6A-0454-4264-8C00-2932C95BFD52}"/>
              </a:ext>
            </a:extLst>
          </p:cNvPr>
          <p:cNvSpPr/>
          <p:nvPr/>
        </p:nvSpPr>
        <p:spPr>
          <a:xfrm>
            <a:off x="7023751" y="2232340"/>
            <a:ext cx="4481752" cy="5400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6EB40335-F423-4ADE-80FE-DF36855D5B05}"/>
              </a:ext>
            </a:extLst>
          </p:cNvPr>
          <p:cNvSpPr txBox="1"/>
          <p:nvPr/>
        </p:nvSpPr>
        <p:spPr>
          <a:xfrm>
            <a:off x="7144936" y="2312957"/>
            <a:ext cx="44107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考虑温度、放电倍率、循环次数的半经验模型</a:t>
            </a:r>
          </a:p>
        </p:txBody>
      </p:sp>
    </p:spTree>
    <p:extLst>
      <p:ext uri="{BB962C8B-B14F-4D97-AF65-F5344CB8AC3E}">
        <p14:creationId xmlns:p14="http://schemas.microsoft.com/office/powerpoint/2010/main" val="42865045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矩形 85">
            <a:extLst>
              <a:ext uri="{FF2B5EF4-FFF2-40B4-BE49-F238E27FC236}">
                <a16:creationId xmlns:a16="http://schemas.microsoft.com/office/drawing/2014/main" id="{A7E20594-2261-4E04-B3C6-86DEA5E73770}"/>
              </a:ext>
            </a:extLst>
          </p:cNvPr>
          <p:cNvSpPr/>
          <p:nvPr/>
        </p:nvSpPr>
        <p:spPr>
          <a:xfrm>
            <a:off x="0" y="2599019"/>
            <a:ext cx="3470844" cy="250398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9" name="图片 78">
            <a:extLst>
              <a:ext uri="{FF2B5EF4-FFF2-40B4-BE49-F238E27FC236}">
                <a16:creationId xmlns:a16="http://schemas.microsoft.com/office/drawing/2014/main" id="{465DF1A6-FCEA-498F-B447-31159F6AB4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7395" y="3891967"/>
            <a:ext cx="3670685" cy="2927632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CAF726D-5863-465C-B43D-ADD136CF74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1396" y="979197"/>
            <a:ext cx="3960477" cy="2912770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8C5857A3-894C-440F-9215-D68357433E4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7395" y="953192"/>
            <a:ext cx="3663254" cy="2964784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329771" y="1300333"/>
            <a:ext cx="14056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热模型验证</a:t>
            </a: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AF5CFB12-AE81-454F-A06B-A8D0A1A0A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2">
            <a:extLst>
              <a:ext uri="{FF2B5EF4-FFF2-40B4-BE49-F238E27FC236}">
                <a16:creationId xmlns:a16="http://schemas.microsoft.com/office/drawing/2014/main" id="{ADA3FC24-2266-4778-8CB7-CB7CDBD80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1" name="图片 80">
            <a:extLst>
              <a:ext uri="{FF2B5EF4-FFF2-40B4-BE49-F238E27FC236}">
                <a16:creationId xmlns:a16="http://schemas.microsoft.com/office/drawing/2014/main" id="{2D72BFB7-3A68-4F94-AFB0-725D0093308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9416" y="3884537"/>
            <a:ext cx="3804435" cy="2935062"/>
          </a:xfrm>
          <a:prstGeom prst="rect">
            <a:avLst/>
          </a:prstGeom>
        </p:spPr>
      </p:pic>
      <p:sp>
        <p:nvSpPr>
          <p:cNvPr id="83" name="文本框 82">
            <a:extLst>
              <a:ext uri="{FF2B5EF4-FFF2-40B4-BE49-F238E27FC236}">
                <a16:creationId xmlns:a16="http://schemas.microsoft.com/office/drawing/2014/main" id="{78CC1E83-A6B4-48B8-94B4-81538F2926AA}"/>
              </a:ext>
            </a:extLst>
          </p:cNvPr>
          <p:cNvSpPr txBox="1"/>
          <p:nvPr/>
        </p:nvSpPr>
        <p:spPr>
          <a:xfrm>
            <a:off x="295422" y="2802919"/>
            <a:ext cx="30999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放电倍率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2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5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温度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℃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℃ 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℃ 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℃ ）</a:t>
            </a: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1613E8CA-B157-4780-AA01-C74C1495E28A}"/>
              </a:ext>
            </a:extLst>
          </p:cNvPr>
          <p:cNvSpPr txBox="1"/>
          <p:nvPr/>
        </p:nvSpPr>
        <p:spPr>
          <a:xfrm>
            <a:off x="329771" y="4170995"/>
            <a:ext cx="3099988" cy="7875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恒流放电实验仿真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仿真结果与实验结果接近</a:t>
            </a:r>
          </a:p>
        </p:txBody>
      </p:sp>
    </p:spTree>
    <p:extLst>
      <p:ext uri="{BB962C8B-B14F-4D97-AF65-F5344CB8AC3E}">
        <p14:creationId xmlns:p14="http://schemas.microsoft.com/office/powerpoint/2010/main" val="10732262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-26193" y="1300333"/>
            <a:ext cx="2083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衰减模型验证</a:t>
            </a: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AF5CFB12-AE81-454F-A06B-A8D0A1A0A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2">
            <a:extLst>
              <a:ext uri="{FF2B5EF4-FFF2-40B4-BE49-F238E27FC236}">
                <a16:creationId xmlns:a16="http://schemas.microsoft.com/office/drawing/2014/main" id="{ADA3FC24-2266-4778-8CB7-CB7CDBD80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74262F61-AF09-4B98-8622-1AEA8095C2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1854" y="2939728"/>
            <a:ext cx="6198307" cy="3146833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26344C15-E90E-40E2-BB81-6D09B3481892}"/>
              </a:ext>
            </a:extLst>
          </p:cNvPr>
          <p:cNvSpPr/>
          <p:nvPr/>
        </p:nvSpPr>
        <p:spPr>
          <a:xfrm>
            <a:off x="598557" y="2258373"/>
            <a:ext cx="3937000" cy="309309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5D3847F-432A-42EA-A539-71D6693BD554}"/>
              </a:ext>
            </a:extLst>
          </p:cNvPr>
          <p:cNvSpPr txBox="1"/>
          <p:nvPr/>
        </p:nvSpPr>
        <p:spPr>
          <a:xfrm>
            <a:off x="789403" y="2468441"/>
            <a:ext cx="12777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验证工况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FC7961AB-389B-49CA-92CB-EB8FE7E243E3}"/>
              </a:ext>
            </a:extLst>
          </p:cNvPr>
          <p:cNvSpPr txBox="1"/>
          <p:nvPr/>
        </p:nvSpPr>
        <p:spPr>
          <a:xfrm>
            <a:off x="1174959" y="2871302"/>
            <a:ext cx="1277798" cy="3385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温度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℃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4C522455-7795-4276-A945-DE52F563607E}"/>
              </a:ext>
            </a:extLst>
          </p:cNvPr>
          <p:cNvSpPr txBox="1"/>
          <p:nvPr/>
        </p:nvSpPr>
        <p:spPr>
          <a:xfrm>
            <a:off x="1174959" y="3257609"/>
            <a:ext cx="27488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放电倍率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5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恒流放电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A8566874-D8CC-4F63-A209-37625AE6A4EB}"/>
              </a:ext>
            </a:extLst>
          </p:cNvPr>
          <p:cNvSpPr txBox="1"/>
          <p:nvPr/>
        </p:nvSpPr>
        <p:spPr>
          <a:xfrm>
            <a:off x="1174959" y="3643918"/>
            <a:ext cx="15698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OD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0%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787DEE0E-FAA4-465E-98DE-3FB15C6D5CE2}"/>
              </a:ext>
            </a:extLst>
          </p:cNvPr>
          <p:cNvSpPr txBox="1"/>
          <p:nvPr/>
        </p:nvSpPr>
        <p:spPr>
          <a:xfrm>
            <a:off x="1174959" y="4028026"/>
            <a:ext cx="1277798" cy="3385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次数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737FB4B3-54A0-467B-91E3-72FD52BD2F2F}"/>
              </a:ext>
            </a:extLst>
          </p:cNvPr>
          <p:cNvSpPr txBox="1"/>
          <p:nvPr/>
        </p:nvSpPr>
        <p:spPr>
          <a:xfrm>
            <a:off x="2314866" y="4028026"/>
            <a:ext cx="127779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59</a:t>
            </a:r>
          </a:p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39</a:t>
            </a:r>
          </a:p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885</a:t>
            </a:r>
          </a:p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389</a:t>
            </a:r>
          </a:p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223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F0496350-4DE9-4B3B-A7A6-994086754BC6}"/>
              </a:ext>
            </a:extLst>
          </p:cNvPr>
          <p:cNvSpPr/>
          <p:nvPr/>
        </p:nvSpPr>
        <p:spPr>
          <a:xfrm>
            <a:off x="598557" y="5557667"/>
            <a:ext cx="3937000" cy="79303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19109105-CF63-4C83-BFB8-B935E44D1549}"/>
              </a:ext>
            </a:extLst>
          </p:cNvPr>
          <p:cNvSpPr txBox="1"/>
          <p:nvPr/>
        </p:nvSpPr>
        <p:spPr>
          <a:xfrm>
            <a:off x="771698" y="5557666"/>
            <a:ext cx="3555325" cy="7875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池经过特定循环次数后记录下一次电池端电压放电曲线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08651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35">
            <a:extLst>
              <a:ext uri="{FF2B5EF4-FFF2-40B4-BE49-F238E27FC236}">
                <a16:creationId xmlns:a16="http://schemas.microsoft.com/office/drawing/2014/main" id="{3FFD7103-F48F-4B29-8700-0DEA7D4F4294}"/>
              </a:ext>
            </a:extLst>
          </p:cNvPr>
          <p:cNvSpPr/>
          <p:nvPr/>
        </p:nvSpPr>
        <p:spPr>
          <a:xfrm>
            <a:off x="1048232" y="2239799"/>
            <a:ext cx="4154487" cy="162890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-26193" y="1300333"/>
            <a:ext cx="2083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效电路模型验证</a:t>
            </a: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AF5CFB12-AE81-454F-A06B-A8D0A1A0A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2">
            <a:extLst>
              <a:ext uri="{FF2B5EF4-FFF2-40B4-BE49-F238E27FC236}">
                <a16:creationId xmlns:a16="http://schemas.microsoft.com/office/drawing/2014/main" id="{ADA3FC24-2266-4778-8CB7-CB7CDBD80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66491F88-58D6-4AF8-9F73-F2429CD9AF24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919" y="4158246"/>
            <a:ext cx="4985385" cy="2429510"/>
          </a:xfrm>
          <a:prstGeom prst="rect">
            <a:avLst/>
          </a:prstGeom>
        </p:spPr>
      </p:pic>
      <p:sp>
        <p:nvSpPr>
          <p:cNvPr id="34" name="文本框 33">
            <a:extLst>
              <a:ext uri="{FF2B5EF4-FFF2-40B4-BE49-F238E27FC236}">
                <a16:creationId xmlns:a16="http://schemas.microsoft.com/office/drawing/2014/main" id="{EDF6240D-667D-4899-8941-9ABDCD2B2C55}"/>
              </a:ext>
            </a:extLst>
          </p:cNvPr>
          <p:cNvSpPr txBox="1"/>
          <p:nvPr/>
        </p:nvSpPr>
        <p:spPr>
          <a:xfrm>
            <a:off x="1097421" y="2351881"/>
            <a:ext cx="12777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验证工况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8B627059-7000-4921-9855-CB469C9BB050}"/>
              </a:ext>
            </a:extLst>
          </p:cNvPr>
          <p:cNvSpPr txBox="1"/>
          <p:nvPr/>
        </p:nvSpPr>
        <p:spPr>
          <a:xfrm>
            <a:off x="1536741" y="2711954"/>
            <a:ext cx="18155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温度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℃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A8D377A4-135A-4C7F-B7FF-E5BE4AC770EF}"/>
              </a:ext>
            </a:extLst>
          </p:cNvPr>
          <p:cNvSpPr txBox="1"/>
          <p:nvPr/>
        </p:nvSpPr>
        <p:spPr>
          <a:xfrm>
            <a:off x="1536742" y="3050508"/>
            <a:ext cx="1815522" cy="3385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始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0%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1DAF046A-EC94-4BEE-B39C-627E73707FA2}"/>
              </a:ext>
            </a:extLst>
          </p:cNvPr>
          <p:cNvSpPr txBox="1"/>
          <p:nvPr/>
        </p:nvSpPr>
        <p:spPr>
          <a:xfrm>
            <a:off x="1536741" y="3439407"/>
            <a:ext cx="32870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工况电流：不同倍率充放电电流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33F01A5C-4D71-40EF-91AC-72FDBA464D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214998"/>
            <a:ext cx="5737232" cy="2843609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1E0F716D-DDBE-4F2C-BE73-0694EF9978F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1688" y="4058607"/>
            <a:ext cx="5357988" cy="2695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1993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278462" y="1284133"/>
            <a:ext cx="1473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AF5CFB12-AE81-454F-A06B-A8D0A1A0A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2">
            <a:extLst>
              <a:ext uri="{FF2B5EF4-FFF2-40B4-BE49-F238E27FC236}">
                <a16:creationId xmlns:a16="http://schemas.microsoft.com/office/drawing/2014/main" id="{ADA3FC24-2266-4778-8CB7-CB7CDBD80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D4019E32-CCDF-4FBE-B0D1-814B8C37A342}"/>
              </a:ext>
            </a:extLst>
          </p:cNvPr>
          <p:cNvSpPr/>
          <p:nvPr/>
        </p:nvSpPr>
        <p:spPr>
          <a:xfrm rot="2700000">
            <a:off x="4985662" y="3288877"/>
            <a:ext cx="1347046" cy="1347046"/>
          </a:xfrm>
          <a:prstGeom prst="rect">
            <a:avLst/>
          </a:prstGeom>
          <a:solidFill>
            <a:srgbClr val="0174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grpSp>
        <p:nvGrpSpPr>
          <p:cNvPr id="29" name="Group 30">
            <a:extLst>
              <a:ext uri="{FF2B5EF4-FFF2-40B4-BE49-F238E27FC236}">
                <a16:creationId xmlns:a16="http://schemas.microsoft.com/office/drawing/2014/main" id="{531DA395-E8D8-4E6D-B8A4-72B8A083291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58245" y="3465044"/>
            <a:ext cx="1001875" cy="994719"/>
            <a:chOff x="907" y="586"/>
            <a:chExt cx="3357" cy="3333"/>
          </a:xfrm>
          <a:solidFill>
            <a:schemeClr val="bg1"/>
          </a:solidFill>
        </p:grpSpPr>
        <p:sp>
          <p:nvSpPr>
            <p:cNvPr id="30" name="Freeform 32">
              <a:extLst>
                <a:ext uri="{FF2B5EF4-FFF2-40B4-BE49-F238E27FC236}">
                  <a16:creationId xmlns:a16="http://schemas.microsoft.com/office/drawing/2014/main" id="{A3AAF5B5-6953-492C-8CF0-B238EB38D0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1" y="1277"/>
              <a:ext cx="1588" cy="2000"/>
            </a:xfrm>
            <a:custGeom>
              <a:avLst/>
              <a:gdLst>
                <a:gd name="T0" fmla="*/ 659 w 671"/>
                <a:gd name="T1" fmla="*/ 351 h 845"/>
                <a:gd name="T2" fmla="*/ 643 w 671"/>
                <a:gd name="T3" fmla="*/ 429 h 845"/>
                <a:gd name="T4" fmla="*/ 659 w 671"/>
                <a:gd name="T5" fmla="*/ 458 h 845"/>
                <a:gd name="T6" fmla="*/ 664 w 671"/>
                <a:gd name="T7" fmla="*/ 493 h 845"/>
                <a:gd name="T8" fmla="*/ 378 w 671"/>
                <a:gd name="T9" fmla="*/ 838 h 845"/>
                <a:gd name="T10" fmla="*/ 357 w 671"/>
                <a:gd name="T11" fmla="*/ 840 h 845"/>
                <a:gd name="T12" fmla="*/ 286 w 671"/>
                <a:gd name="T13" fmla="*/ 838 h 845"/>
                <a:gd name="T14" fmla="*/ 267 w 671"/>
                <a:gd name="T15" fmla="*/ 834 h 845"/>
                <a:gd name="T16" fmla="*/ 15 w 671"/>
                <a:gd name="T17" fmla="*/ 366 h 845"/>
                <a:gd name="T18" fmla="*/ 41 w 671"/>
                <a:gd name="T19" fmla="*/ 49 h 845"/>
                <a:gd name="T20" fmla="*/ 45 w 671"/>
                <a:gd name="T21" fmla="*/ 39 h 845"/>
                <a:gd name="T22" fmla="*/ 58 w 671"/>
                <a:gd name="T23" fmla="*/ 39 h 845"/>
                <a:gd name="T24" fmla="*/ 130 w 671"/>
                <a:gd name="T25" fmla="*/ 7 h 845"/>
                <a:gd name="T26" fmla="*/ 145 w 671"/>
                <a:gd name="T27" fmla="*/ 1 h 845"/>
                <a:gd name="T28" fmla="*/ 658 w 671"/>
                <a:gd name="T29" fmla="*/ 349 h 845"/>
                <a:gd name="T30" fmla="*/ 659 w 671"/>
                <a:gd name="T31" fmla="*/ 351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71" h="845">
                  <a:moveTo>
                    <a:pt x="659" y="351"/>
                  </a:moveTo>
                  <a:cubicBezTo>
                    <a:pt x="641" y="374"/>
                    <a:pt x="634" y="401"/>
                    <a:pt x="643" y="429"/>
                  </a:cubicBezTo>
                  <a:cubicBezTo>
                    <a:pt x="647" y="440"/>
                    <a:pt x="651" y="451"/>
                    <a:pt x="659" y="458"/>
                  </a:cubicBezTo>
                  <a:cubicBezTo>
                    <a:pt x="671" y="469"/>
                    <a:pt x="670" y="479"/>
                    <a:pt x="664" y="493"/>
                  </a:cubicBezTo>
                  <a:cubicBezTo>
                    <a:pt x="602" y="635"/>
                    <a:pt x="505" y="749"/>
                    <a:pt x="378" y="838"/>
                  </a:cubicBezTo>
                  <a:cubicBezTo>
                    <a:pt x="371" y="844"/>
                    <a:pt x="366" y="845"/>
                    <a:pt x="357" y="840"/>
                  </a:cubicBezTo>
                  <a:cubicBezTo>
                    <a:pt x="334" y="828"/>
                    <a:pt x="310" y="827"/>
                    <a:pt x="286" y="838"/>
                  </a:cubicBezTo>
                  <a:cubicBezTo>
                    <a:pt x="278" y="842"/>
                    <a:pt x="273" y="840"/>
                    <a:pt x="267" y="834"/>
                  </a:cubicBezTo>
                  <a:cubicBezTo>
                    <a:pt x="129" y="707"/>
                    <a:pt x="41" y="553"/>
                    <a:pt x="15" y="366"/>
                  </a:cubicBezTo>
                  <a:cubicBezTo>
                    <a:pt x="0" y="259"/>
                    <a:pt x="9" y="153"/>
                    <a:pt x="41" y="49"/>
                  </a:cubicBezTo>
                  <a:cubicBezTo>
                    <a:pt x="42" y="46"/>
                    <a:pt x="44" y="43"/>
                    <a:pt x="45" y="39"/>
                  </a:cubicBezTo>
                  <a:cubicBezTo>
                    <a:pt x="50" y="39"/>
                    <a:pt x="54" y="39"/>
                    <a:pt x="58" y="39"/>
                  </a:cubicBezTo>
                  <a:cubicBezTo>
                    <a:pt x="87" y="40"/>
                    <a:pt x="110" y="29"/>
                    <a:pt x="130" y="7"/>
                  </a:cubicBezTo>
                  <a:cubicBezTo>
                    <a:pt x="133" y="3"/>
                    <a:pt x="141" y="0"/>
                    <a:pt x="145" y="1"/>
                  </a:cubicBezTo>
                  <a:cubicBezTo>
                    <a:pt x="359" y="54"/>
                    <a:pt x="532" y="167"/>
                    <a:pt x="658" y="349"/>
                  </a:cubicBezTo>
                  <a:cubicBezTo>
                    <a:pt x="658" y="349"/>
                    <a:pt x="658" y="350"/>
                    <a:pt x="659" y="35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31" name="Freeform 33">
              <a:extLst>
                <a:ext uri="{FF2B5EF4-FFF2-40B4-BE49-F238E27FC236}">
                  <a16:creationId xmlns:a16="http://schemas.microsoft.com/office/drawing/2014/main" id="{FECD468B-BFDA-4450-BE96-5B7A6305A859}"/>
                </a:ext>
              </a:extLst>
            </p:cNvPr>
            <p:cNvSpPr>
              <a:spLocks/>
            </p:cNvSpPr>
            <p:nvPr/>
          </p:nvSpPr>
          <p:spPr bwMode="auto">
            <a:xfrm>
              <a:off x="907" y="1291"/>
              <a:ext cx="1474" cy="2337"/>
            </a:xfrm>
            <a:custGeom>
              <a:avLst/>
              <a:gdLst>
                <a:gd name="T0" fmla="*/ 338 w 623"/>
                <a:gd name="T1" fmla="*/ 987 h 987"/>
                <a:gd name="T2" fmla="*/ 328 w 623"/>
                <a:gd name="T3" fmla="*/ 982 h 987"/>
                <a:gd name="T4" fmla="*/ 13 w 623"/>
                <a:gd name="T5" fmla="*/ 504 h 987"/>
                <a:gd name="T6" fmla="*/ 20 w 623"/>
                <a:gd name="T7" fmla="*/ 260 h 987"/>
                <a:gd name="T8" fmla="*/ 38 w 623"/>
                <a:gd name="T9" fmla="*/ 223 h 987"/>
                <a:gd name="T10" fmla="*/ 362 w 623"/>
                <a:gd name="T11" fmla="*/ 1 h 987"/>
                <a:gd name="T12" fmla="*/ 375 w 623"/>
                <a:gd name="T13" fmla="*/ 3 h 987"/>
                <a:gd name="T14" fmla="*/ 380 w 623"/>
                <a:gd name="T15" fmla="*/ 21 h 987"/>
                <a:gd name="T16" fmla="*/ 344 w 623"/>
                <a:gd name="T17" fmla="*/ 309 h 987"/>
                <a:gd name="T18" fmla="*/ 567 w 623"/>
                <a:gd name="T19" fmla="*/ 812 h 987"/>
                <a:gd name="T20" fmla="*/ 615 w 623"/>
                <a:gd name="T21" fmla="*/ 859 h 987"/>
                <a:gd name="T22" fmla="*/ 618 w 623"/>
                <a:gd name="T23" fmla="*/ 875 h 987"/>
                <a:gd name="T24" fmla="*/ 612 w 623"/>
                <a:gd name="T25" fmla="*/ 895 h 987"/>
                <a:gd name="T26" fmla="*/ 588 w 623"/>
                <a:gd name="T27" fmla="*/ 924 h 987"/>
                <a:gd name="T28" fmla="*/ 345 w 623"/>
                <a:gd name="T29" fmla="*/ 986 h 987"/>
                <a:gd name="T30" fmla="*/ 338 w 623"/>
                <a:gd name="T31" fmla="*/ 987 h 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23" h="987">
                  <a:moveTo>
                    <a:pt x="338" y="987"/>
                  </a:moveTo>
                  <a:cubicBezTo>
                    <a:pt x="336" y="986"/>
                    <a:pt x="332" y="984"/>
                    <a:pt x="328" y="982"/>
                  </a:cubicBezTo>
                  <a:cubicBezTo>
                    <a:pt x="154" y="868"/>
                    <a:pt x="47" y="710"/>
                    <a:pt x="13" y="504"/>
                  </a:cubicBezTo>
                  <a:cubicBezTo>
                    <a:pt x="0" y="422"/>
                    <a:pt x="3" y="341"/>
                    <a:pt x="20" y="260"/>
                  </a:cubicBezTo>
                  <a:cubicBezTo>
                    <a:pt x="23" y="245"/>
                    <a:pt x="28" y="234"/>
                    <a:pt x="38" y="223"/>
                  </a:cubicBezTo>
                  <a:cubicBezTo>
                    <a:pt x="129" y="124"/>
                    <a:pt x="237" y="51"/>
                    <a:pt x="362" y="1"/>
                  </a:cubicBezTo>
                  <a:cubicBezTo>
                    <a:pt x="365" y="0"/>
                    <a:pt x="373" y="1"/>
                    <a:pt x="375" y="3"/>
                  </a:cubicBezTo>
                  <a:cubicBezTo>
                    <a:pt x="379" y="8"/>
                    <a:pt x="382" y="16"/>
                    <a:pt x="380" y="21"/>
                  </a:cubicBezTo>
                  <a:cubicBezTo>
                    <a:pt x="351" y="115"/>
                    <a:pt x="338" y="211"/>
                    <a:pt x="344" y="309"/>
                  </a:cubicBezTo>
                  <a:cubicBezTo>
                    <a:pt x="358" y="504"/>
                    <a:pt x="435" y="670"/>
                    <a:pt x="567" y="812"/>
                  </a:cubicBezTo>
                  <a:cubicBezTo>
                    <a:pt x="582" y="828"/>
                    <a:pt x="598" y="844"/>
                    <a:pt x="615" y="859"/>
                  </a:cubicBezTo>
                  <a:cubicBezTo>
                    <a:pt x="620" y="864"/>
                    <a:pt x="623" y="868"/>
                    <a:pt x="618" y="875"/>
                  </a:cubicBezTo>
                  <a:cubicBezTo>
                    <a:pt x="615" y="881"/>
                    <a:pt x="612" y="889"/>
                    <a:pt x="612" y="895"/>
                  </a:cubicBezTo>
                  <a:cubicBezTo>
                    <a:pt x="614" y="914"/>
                    <a:pt x="601" y="918"/>
                    <a:pt x="588" y="924"/>
                  </a:cubicBezTo>
                  <a:cubicBezTo>
                    <a:pt x="510" y="956"/>
                    <a:pt x="429" y="976"/>
                    <a:pt x="345" y="986"/>
                  </a:cubicBezTo>
                  <a:cubicBezTo>
                    <a:pt x="344" y="986"/>
                    <a:pt x="342" y="986"/>
                    <a:pt x="338" y="98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32" name="Freeform 34">
              <a:extLst>
                <a:ext uri="{FF2B5EF4-FFF2-40B4-BE49-F238E27FC236}">
                  <a16:creationId xmlns:a16="http://schemas.microsoft.com/office/drawing/2014/main" id="{3E5AE03F-E1EA-49CC-8557-154E6C5B5B6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2" y="1459"/>
              <a:ext cx="672" cy="1870"/>
            </a:xfrm>
            <a:custGeom>
              <a:avLst/>
              <a:gdLst>
                <a:gd name="T0" fmla="*/ 39 w 284"/>
                <a:gd name="T1" fmla="*/ 0 h 790"/>
                <a:gd name="T2" fmla="*/ 229 w 284"/>
                <a:gd name="T3" fmla="*/ 159 h 790"/>
                <a:gd name="T4" fmla="*/ 235 w 284"/>
                <a:gd name="T5" fmla="*/ 173 h 790"/>
                <a:gd name="T6" fmla="*/ 78 w 284"/>
                <a:gd name="T7" fmla="*/ 785 h 790"/>
                <a:gd name="T8" fmla="*/ 74 w 284"/>
                <a:gd name="T9" fmla="*/ 790 h 790"/>
                <a:gd name="T10" fmla="*/ 71 w 284"/>
                <a:gd name="T11" fmla="*/ 790 h 790"/>
                <a:gd name="T12" fmla="*/ 73 w 284"/>
                <a:gd name="T13" fmla="*/ 770 h 790"/>
                <a:gd name="T14" fmla="*/ 23 w 284"/>
                <a:gd name="T15" fmla="*/ 412 h 790"/>
                <a:gd name="T16" fmla="*/ 28 w 284"/>
                <a:gd name="T17" fmla="*/ 390 h 790"/>
                <a:gd name="T18" fmla="*/ 12 w 284"/>
                <a:gd name="T19" fmla="*/ 254 h 790"/>
                <a:gd name="T20" fmla="*/ 2 w 284"/>
                <a:gd name="T21" fmla="*/ 231 h 790"/>
                <a:gd name="T22" fmla="*/ 5 w 284"/>
                <a:gd name="T23" fmla="*/ 37 h 790"/>
                <a:gd name="T24" fmla="*/ 13 w 284"/>
                <a:gd name="T25" fmla="*/ 20 h 790"/>
                <a:gd name="T26" fmla="*/ 39 w 284"/>
                <a:gd name="T27" fmla="*/ 0 h 7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84" h="790">
                  <a:moveTo>
                    <a:pt x="39" y="0"/>
                  </a:moveTo>
                  <a:cubicBezTo>
                    <a:pt x="110" y="44"/>
                    <a:pt x="173" y="97"/>
                    <a:pt x="229" y="159"/>
                  </a:cubicBezTo>
                  <a:cubicBezTo>
                    <a:pt x="232" y="163"/>
                    <a:pt x="234" y="168"/>
                    <a:pt x="235" y="173"/>
                  </a:cubicBezTo>
                  <a:cubicBezTo>
                    <a:pt x="284" y="403"/>
                    <a:pt x="231" y="607"/>
                    <a:pt x="78" y="785"/>
                  </a:cubicBezTo>
                  <a:cubicBezTo>
                    <a:pt x="77" y="787"/>
                    <a:pt x="75" y="788"/>
                    <a:pt x="74" y="790"/>
                  </a:cubicBezTo>
                  <a:cubicBezTo>
                    <a:pt x="73" y="790"/>
                    <a:pt x="73" y="790"/>
                    <a:pt x="71" y="790"/>
                  </a:cubicBezTo>
                  <a:cubicBezTo>
                    <a:pt x="71" y="784"/>
                    <a:pt x="72" y="777"/>
                    <a:pt x="73" y="770"/>
                  </a:cubicBezTo>
                  <a:cubicBezTo>
                    <a:pt x="86" y="647"/>
                    <a:pt x="68" y="527"/>
                    <a:pt x="23" y="412"/>
                  </a:cubicBezTo>
                  <a:cubicBezTo>
                    <a:pt x="20" y="403"/>
                    <a:pt x="20" y="398"/>
                    <a:pt x="28" y="390"/>
                  </a:cubicBezTo>
                  <a:cubicBezTo>
                    <a:pt x="70" y="351"/>
                    <a:pt x="63" y="283"/>
                    <a:pt x="12" y="254"/>
                  </a:cubicBezTo>
                  <a:cubicBezTo>
                    <a:pt x="1" y="248"/>
                    <a:pt x="0" y="242"/>
                    <a:pt x="2" y="231"/>
                  </a:cubicBezTo>
                  <a:cubicBezTo>
                    <a:pt x="12" y="167"/>
                    <a:pt x="13" y="102"/>
                    <a:pt x="5" y="37"/>
                  </a:cubicBezTo>
                  <a:cubicBezTo>
                    <a:pt x="4" y="30"/>
                    <a:pt x="5" y="25"/>
                    <a:pt x="13" y="20"/>
                  </a:cubicBezTo>
                  <a:cubicBezTo>
                    <a:pt x="21" y="15"/>
                    <a:pt x="29" y="8"/>
                    <a:pt x="3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41" name="Freeform 35">
              <a:extLst>
                <a:ext uri="{FF2B5EF4-FFF2-40B4-BE49-F238E27FC236}">
                  <a16:creationId xmlns:a16="http://schemas.microsoft.com/office/drawing/2014/main" id="{26D750B5-3C0A-4163-8752-EE7A77F1ED9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" y="2437"/>
              <a:ext cx="939" cy="1269"/>
            </a:xfrm>
            <a:custGeom>
              <a:avLst/>
              <a:gdLst>
                <a:gd name="T0" fmla="*/ 395 w 397"/>
                <a:gd name="T1" fmla="*/ 316 h 536"/>
                <a:gd name="T2" fmla="*/ 381 w 397"/>
                <a:gd name="T3" fmla="*/ 422 h 536"/>
                <a:gd name="T4" fmla="*/ 371 w 397"/>
                <a:gd name="T5" fmla="*/ 440 h 536"/>
                <a:gd name="T6" fmla="*/ 230 w 397"/>
                <a:gd name="T7" fmla="*/ 533 h 536"/>
                <a:gd name="T8" fmla="*/ 211 w 397"/>
                <a:gd name="T9" fmla="*/ 535 h 536"/>
                <a:gd name="T10" fmla="*/ 17 w 397"/>
                <a:gd name="T11" fmla="*/ 450 h 536"/>
                <a:gd name="T12" fmla="*/ 10 w 397"/>
                <a:gd name="T13" fmla="*/ 436 h 536"/>
                <a:gd name="T14" fmla="*/ 6 w 397"/>
                <a:gd name="T15" fmla="*/ 405 h 536"/>
                <a:gd name="T16" fmla="*/ 17 w 397"/>
                <a:gd name="T17" fmla="*/ 377 h 536"/>
                <a:gd name="T18" fmla="*/ 311 w 397"/>
                <a:gd name="T19" fmla="*/ 12 h 536"/>
                <a:gd name="T20" fmla="*/ 325 w 397"/>
                <a:gd name="T21" fmla="*/ 1 h 536"/>
                <a:gd name="T22" fmla="*/ 345 w 397"/>
                <a:gd name="T23" fmla="*/ 14 h 536"/>
                <a:gd name="T24" fmla="*/ 395 w 397"/>
                <a:gd name="T25" fmla="*/ 316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97" h="536">
                  <a:moveTo>
                    <a:pt x="395" y="316"/>
                  </a:moveTo>
                  <a:cubicBezTo>
                    <a:pt x="393" y="337"/>
                    <a:pt x="388" y="380"/>
                    <a:pt x="381" y="422"/>
                  </a:cubicBezTo>
                  <a:cubicBezTo>
                    <a:pt x="380" y="428"/>
                    <a:pt x="376" y="435"/>
                    <a:pt x="371" y="440"/>
                  </a:cubicBezTo>
                  <a:cubicBezTo>
                    <a:pt x="328" y="477"/>
                    <a:pt x="281" y="508"/>
                    <a:pt x="230" y="533"/>
                  </a:cubicBezTo>
                  <a:cubicBezTo>
                    <a:pt x="224" y="535"/>
                    <a:pt x="217" y="536"/>
                    <a:pt x="211" y="535"/>
                  </a:cubicBezTo>
                  <a:cubicBezTo>
                    <a:pt x="143" y="515"/>
                    <a:pt x="78" y="486"/>
                    <a:pt x="17" y="450"/>
                  </a:cubicBezTo>
                  <a:cubicBezTo>
                    <a:pt x="13" y="448"/>
                    <a:pt x="10" y="441"/>
                    <a:pt x="10" y="436"/>
                  </a:cubicBezTo>
                  <a:cubicBezTo>
                    <a:pt x="8" y="426"/>
                    <a:pt x="10" y="414"/>
                    <a:pt x="6" y="405"/>
                  </a:cubicBezTo>
                  <a:cubicBezTo>
                    <a:pt x="0" y="391"/>
                    <a:pt x="6" y="385"/>
                    <a:pt x="17" y="377"/>
                  </a:cubicBezTo>
                  <a:cubicBezTo>
                    <a:pt x="149" y="283"/>
                    <a:pt x="248" y="162"/>
                    <a:pt x="311" y="12"/>
                  </a:cubicBezTo>
                  <a:cubicBezTo>
                    <a:pt x="314" y="6"/>
                    <a:pt x="315" y="0"/>
                    <a:pt x="325" y="1"/>
                  </a:cubicBezTo>
                  <a:cubicBezTo>
                    <a:pt x="335" y="2"/>
                    <a:pt x="341" y="3"/>
                    <a:pt x="345" y="14"/>
                  </a:cubicBezTo>
                  <a:cubicBezTo>
                    <a:pt x="380" y="104"/>
                    <a:pt x="397" y="198"/>
                    <a:pt x="395" y="3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42" name="Freeform 36">
              <a:extLst>
                <a:ext uri="{FF2B5EF4-FFF2-40B4-BE49-F238E27FC236}">
                  <a16:creationId xmlns:a16="http://schemas.microsoft.com/office/drawing/2014/main" id="{DCE60262-5295-48E1-BB1A-44D14C0598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3" y="586"/>
              <a:ext cx="1327" cy="606"/>
            </a:xfrm>
            <a:custGeom>
              <a:avLst/>
              <a:gdLst>
                <a:gd name="T0" fmla="*/ 0 w 561"/>
                <a:gd name="T1" fmla="*/ 175 h 256"/>
                <a:gd name="T2" fmla="*/ 127 w 561"/>
                <a:gd name="T3" fmla="*/ 15 h 256"/>
                <a:gd name="T4" fmla="*/ 140 w 561"/>
                <a:gd name="T5" fmla="*/ 10 h 256"/>
                <a:gd name="T6" fmla="*/ 455 w 561"/>
                <a:gd name="T7" fmla="*/ 54 h 256"/>
                <a:gd name="T8" fmla="*/ 477 w 561"/>
                <a:gd name="T9" fmla="*/ 72 h 256"/>
                <a:gd name="T10" fmla="*/ 560 w 561"/>
                <a:gd name="T11" fmla="*/ 230 h 256"/>
                <a:gd name="T12" fmla="*/ 559 w 561"/>
                <a:gd name="T13" fmla="*/ 246 h 256"/>
                <a:gd name="T14" fmla="*/ 538 w 561"/>
                <a:gd name="T15" fmla="*/ 253 h 256"/>
                <a:gd name="T16" fmla="*/ 184 w 561"/>
                <a:gd name="T17" fmla="*/ 193 h 256"/>
                <a:gd name="T18" fmla="*/ 43 w 561"/>
                <a:gd name="T19" fmla="*/ 206 h 256"/>
                <a:gd name="T20" fmla="*/ 19 w 561"/>
                <a:gd name="T21" fmla="*/ 197 h 256"/>
                <a:gd name="T22" fmla="*/ 0 w 561"/>
                <a:gd name="T23" fmla="*/ 175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61" h="256">
                  <a:moveTo>
                    <a:pt x="0" y="175"/>
                  </a:moveTo>
                  <a:cubicBezTo>
                    <a:pt x="36" y="116"/>
                    <a:pt x="78" y="63"/>
                    <a:pt x="127" y="15"/>
                  </a:cubicBezTo>
                  <a:cubicBezTo>
                    <a:pt x="130" y="12"/>
                    <a:pt x="136" y="11"/>
                    <a:pt x="140" y="10"/>
                  </a:cubicBezTo>
                  <a:cubicBezTo>
                    <a:pt x="249" y="0"/>
                    <a:pt x="354" y="15"/>
                    <a:pt x="455" y="54"/>
                  </a:cubicBezTo>
                  <a:cubicBezTo>
                    <a:pt x="463" y="58"/>
                    <a:pt x="472" y="65"/>
                    <a:pt x="477" y="72"/>
                  </a:cubicBezTo>
                  <a:cubicBezTo>
                    <a:pt x="511" y="121"/>
                    <a:pt x="539" y="174"/>
                    <a:pt x="560" y="230"/>
                  </a:cubicBezTo>
                  <a:cubicBezTo>
                    <a:pt x="561" y="235"/>
                    <a:pt x="561" y="242"/>
                    <a:pt x="559" y="246"/>
                  </a:cubicBezTo>
                  <a:cubicBezTo>
                    <a:pt x="554" y="253"/>
                    <a:pt x="548" y="256"/>
                    <a:pt x="538" y="253"/>
                  </a:cubicBezTo>
                  <a:cubicBezTo>
                    <a:pt x="424" y="210"/>
                    <a:pt x="306" y="189"/>
                    <a:pt x="184" y="193"/>
                  </a:cubicBezTo>
                  <a:cubicBezTo>
                    <a:pt x="137" y="195"/>
                    <a:pt x="90" y="201"/>
                    <a:pt x="43" y="206"/>
                  </a:cubicBezTo>
                  <a:cubicBezTo>
                    <a:pt x="32" y="208"/>
                    <a:pt x="24" y="208"/>
                    <a:pt x="19" y="197"/>
                  </a:cubicBezTo>
                  <a:cubicBezTo>
                    <a:pt x="15" y="189"/>
                    <a:pt x="7" y="183"/>
                    <a:pt x="0" y="1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43" name="Freeform 37">
              <a:extLst>
                <a:ext uri="{FF2B5EF4-FFF2-40B4-BE49-F238E27FC236}">
                  <a16:creationId xmlns:a16="http://schemas.microsoft.com/office/drawing/2014/main" id="{638BC529-756E-4BAF-A730-4346BF3602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0" y="1097"/>
              <a:ext cx="1341" cy="947"/>
            </a:xfrm>
            <a:custGeom>
              <a:avLst/>
              <a:gdLst>
                <a:gd name="T0" fmla="*/ 0 w 567"/>
                <a:gd name="T1" fmla="*/ 35 h 400"/>
                <a:gd name="T2" fmla="*/ 480 w 567"/>
                <a:gd name="T3" fmla="*/ 79 h 400"/>
                <a:gd name="T4" fmla="*/ 558 w 567"/>
                <a:gd name="T5" fmla="*/ 186 h 400"/>
                <a:gd name="T6" fmla="*/ 560 w 567"/>
                <a:gd name="T7" fmla="*/ 349 h 400"/>
                <a:gd name="T8" fmla="*/ 557 w 567"/>
                <a:gd name="T9" fmla="*/ 377 h 400"/>
                <a:gd name="T10" fmla="*/ 534 w 567"/>
                <a:gd name="T11" fmla="*/ 400 h 400"/>
                <a:gd name="T12" fmla="*/ 0 w 567"/>
                <a:gd name="T13" fmla="*/ 35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7" h="400">
                  <a:moveTo>
                    <a:pt x="0" y="35"/>
                  </a:moveTo>
                  <a:cubicBezTo>
                    <a:pt x="97" y="0"/>
                    <a:pt x="371" y="25"/>
                    <a:pt x="480" y="79"/>
                  </a:cubicBezTo>
                  <a:cubicBezTo>
                    <a:pt x="481" y="147"/>
                    <a:pt x="497" y="169"/>
                    <a:pt x="558" y="186"/>
                  </a:cubicBezTo>
                  <a:cubicBezTo>
                    <a:pt x="566" y="240"/>
                    <a:pt x="567" y="294"/>
                    <a:pt x="560" y="349"/>
                  </a:cubicBezTo>
                  <a:cubicBezTo>
                    <a:pt x="559" y="358"/>
                    <a:pt x="558" y="368"/>
                    <a:pt x="557" y="377"/>
                  </a:cubicBezTo>
                  <a:cubicBezTo>
                    <a:pt x="554" y="397"/>
                    <a:pt x="558" y="395"/>
                    <a:pt x="534" y="400"/>
                  </a:cubicBezTo>
                  <a:cubicBezTo>
                    <a:pt x="402" y="212"/>
                    <a:pt x="222" y="93"/>
                    <a:pt x="0" y="3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44" name="Freeform 38">
              <a:extLst>
                <a:ext uri="{FF2B5EF4-FFF2-40B4-BE49-F238E27FC236}">
                  <a16:creationId xmlns:a16="http://schemas.microsoft.com/office/drawing/2014/main" id="{9BCA0E10-F39E-4B5A-BCDB-961C0B68EC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2" y="3564"/>
              <a:ext cx="1228" cy="355"/>
            </a:xfrm>
            <a:custGeom>
              <a:avLst/>
              <a:gdLst>
                <a:gd name="T0" fmla="*/ 519 w 519"/>
                <a:gd name="T1" fmla="*/ 88 h 150"/>
                <a:gd name="T2" fmla="*/ 0 w 519"/>
                <a:gd name="T3" fmla="*/ 64 h 150"/>
                <a:gd name="T4" fmla="*/ 216 w 519"/>
                <a:gd name="T5" fmla="*/ 0 h 150"/>
                <a:gd name="T6" fmla="*/ 352 w 519"/>
                <a:gd name="T7" fmla="*/ 10 h 150"/>
                <a:gd name="T8" fmla="*/ 519 w 519"/>
                <a:gd name="T9" fmla="*/ 88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150">
                  <a:moveTo>
                    <a:pt x="519" y="88"/>
                  </a:moveTo>
                  <a:cubicBezTo>
                    <a:pt x="376" y="150"/>
                    <a:pt x="104" y="137"/>
                    <a:pt x="0" y="64"/>
                  </a:cubicBezTo>
                  <a:cubicBezTo>
                    <a:pt x="70" y="43"/>
                    <a:pt x="143" y="22"/>
                    <a:pt x="216" y="0"/>
                  </a:cubicBezTo>
                  <a:cubicBezTo>
                    <a:pt x="256" y="51"/>
                    <a:pt x="316" y="46"/>
                    <a:pt x="352" y="10"/>
                  </a:cubicBezTo>
                  <a:cubicBezTo>
                    <a:pt x="408" y="36"/>
                    <a:pt x="463" y="62"/>
                    <a:pt x="519" y="8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45" name="Freeform 39">
              <a:extLst>
                <a:ext uri="{FF2B5EF4-FFF2-40B4-BE49-F238E27FC236}">
                  <a16:creationId xmlns:a16="http://schemas.microsoft.com/office/drawing/2014/main" id="{54A2D080-69E3-4F74-A95B-8738F00216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7" y="640"/>
              <a:ext cx="844" cy="486"/>
            </a:xfrm>
            <a:custGeom>
              <a:avLst/>
              <a:gdLst>
                <a:gd name="T0" fmla="*/ 357 w 357"/>
                <a:gd name="T1" fmla="*/ 0 h 205"/>
                <a:gd name="T2" fmla="*/ 266 w 357"/>
                <a:gd name="T3" fmla="*/ 129 h 205"/>
                <a:gd name="T4" fmla="*/ 256 w 357"/>
                <a:gd name="T5" fmla="*/ 136 h 205"/>
                <a:gd name="T6" fmla="*/ 168 w 357"/>
                <a:gd name="T7" fmla="*/ 198 h 205"/>
                <a:gd name="T8" fmla="*/ 167 w 357"/>
                <a:gd name="T9" fmla="*/ 199 h 205"/>
                <a:gd name="T10" fmla="*/ 0 w 357"/>
                <a:gd name="T11" fmla="*/ 205 h 205"/>
                <a:gd name="T12" fmla="*/ 357 w 357"/>
                <a:gd name="T13" fmla="*/ 0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7" h="205">
                  <a:moveTo>
                    <a:pt x="357" y="0"/>
                  </a:moveTo>
                  <a:cubicBezTo>
                    <a:pt x="326" y="44"/>
                    <a:pt x="296" y="87"/>
                    <a:pt x="266" y="129"/>
                  </a:cubicBezTo>
                  <a:cubicBezTo>
                    <a:pt x="264" y="132"/>
                    <a:pt x="259" y="136"/>
                    <a:pt x="256" y="136"/>
                  </a:cubicBezTo>
                  <a:cubicBezTo>
                    <a:pt x="211" y="135"/>
                    <a:pt x="182" y="157"/>
                    <a:pt x="168" y="198"/>
                  </a:cubicBezTo>
                  <a:cubicBezTo>
                    <a:pt x="167" y="200"/>
                    <a:pt x="166" y="201"/>
                    <a:pt x="167" y="199"/>
                  </a:cubicBezTo>
                  <a:cubicBezTo>
                    <a:pt x="110" y="201"/>
                    <a:pt x="56" y="203"/>
                    <a:pt x="0" y="205"/>
                  </a:cubicBezTo>
                  <a:cubicBezTo>
                    <a:pt x="99" y="101"/>
                    <a:pt x="218" y="32"/>
                    <a:pt x="35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46" name="Freeform 40">
              <a:extLst>
                <a:ext uri="{FF2B5EF4-FFF2-40B4-BE49-F238E27FC236}">
                  <a16:creationId xmlns:a16="http://schemas.microsoft.com/office/drawing/2014/main" id="{0D5444C2-A18C-4E45-90BC-E4B53FCD5186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7" y="830"/>
              <a:ext cx="686" cy="786"/>
            </a:xfrm>
            <a:custGeom>
              <a:avLst/>
              <a:gdLst>
                <a:gd name="T0" fmla="*/ 290 w 290"/>
                <a:gd name="T1" fmla="*/ 332 h 332"/>
                <a:gd name="T2" fmla="*/ 281 w 290"/>
                <a:gd name="T3" fmla="*/ 325 h 332"/>
                <a:gd name="T4" fmla="*/ 155 w 290"/>
                <a:gd name="T5" fmla="*/ 231 h 332"/>
                <a:gd name="T6" fmla="*/ 147 w 290"/>
                <a:gd name="T7" fmla="*/ 215 h 332"/>
                <a:gd name="T8" fmla="*/ 66 w 290"/>
                <a:gd name="T9" fmla="*/ 126 h 332"/>
                <a:gd name="T10" fmla="*/ 53 w 290"/>
                <a:gd name="T11" fmla="*/ 119 h 332"/>
                <a:gd name="T12" fmla="*/ 0 w 290"/>
                <a:gd name="T13" fmla="*/ 0 h 332"/>
                <a:gd name="T14" fmla="*/ 290 w 290"/>
                <a:gd name="T15" fmla="*/ 332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0" h="332">
                  <a:moveTo>
                    <a:pt x="290" y="332"/>
                  </a:moveTo>
                  <a:cubicBezTo>
                    <a:pt x="286" y="329"/>
                    <a:pt x="284" y="327"/>
                    <a:pt x="281" y="325"/>
                  </a:cubicBezTo>
                  <a:cubicBezTo>
                    <a:pt x="239" y="294"/>
                    <a:pt x="197" y="263"/>
                    <a:pt x="155" y="231"/>
                  </a:cubicBezTo>
                  <a:cubicBezTo>
                    <a:pt x="151" y="228"/>
                    <a:pt x="147" y="221"/>
                    <a:pt x="147" y="215"/>
                  </a:cubicBezTo>
                  <a:cubicBezTo>
                    <a:pt x="146" y="168"/>
                    <a:pt x="114" y="132"/>
                    <a:pt x="66" y="126"/>
                  </a:cubicBezTo>
                  <a:cubicBezTo>
                    <a:pt x="61" y="126"/>
                    <a:pt x="54" y="123"/>
                    <a:pt x="53" y="119"/>
                  </a:cubicBezTo>
                  <a:cubicBezTo>
                    <a:pt x="34" y="79"/>
                    <a:pt x="17" y="39"/>
                    <a:pt x="0" y="0"/>
                  </a:cubicBezTo>
                  <a:cubicBezTo>
                    <a:pt x="84" y="22"/>
                    <a:pt x="264" y="226"/>
                    <a:pt x="290" y="33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47" name="Freeform 41">
              <a:extLst>
                <a:ext uri="{FF2B5EF4-FFF2-40B4-BE49-F238E27FC236}">
                  <a16:creationId xmlns:a16="http://schemas.microsoft.com/office/drawing/2014/main" id="{503D410C-AA06-4014-A660-DA27014143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0" y="1216"/>
              <a:ext cx="622" cy="414"/>
            </a:xfrm>
            <a:custGeom>
              <a:avLst/>
              <a:gdLst>
                <a:gd name="T0" fmla="*/ 263 w 263"/>
                <a:gd name="T1" fmla="*/ 1 h 175"/>
                <a:gd name="T2" fmla="*/ 0 w 263"/>
                <a:gd name="T3" fmla="*/ 175 h 175"/>
                <a:gd name="T4" fmla="*/ 4 w 263"/>
                <a:gd name="T5" fmla="*/ 162 h 175"/>
                <a:gd name="T6" fmla="*/ 80 w 263"/>
                <a:gd name="T7" fmla="*/ 28 h 175"/>
                <a:gd name="T8" fmla="*/ 104 w 263"/>
                <a:gd name="T9" fmla="*/ 12 h 175"/>
                <a:gd name="T10" fmla="*/ 250 w 263"/>
                <a:gd name="T11" fmla="*/ 0 h 175"/>
                <a:gd name="T12" fmla="*/ 263 w 263"/>
                <a:gd name="T13" fmla="*/ 1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63" h="175">
                  <a:moveTo>
                    <a:pt x="263" y="1"/>
                  </a:moveTo>
                  <a:cubicBezTo>
                    <a:pt x="167" y="46"/>
                    <a:pt x="80" y="101"/>
                    <a:pt x="0" y="175"/>
                  </a:cubicBezTo>
                  <a:cubicBezTo>
                    <a:pt x="2" y="168"/>
                    <a:pt x="3" y="165"/>
                    <a:pt x="4" y="162"/>
                  </a:cubicBezTo>
                  <a:cubicBezTo>
                    <a:pt x="30" y="117"/>
                    <a:pt x="55" y="72"/>
                    <a:pt x="80" y="28"/>
                  </a:cubicBezTo>
                  <a:cubicBezTo>
                    <a:pt x="85" y="19"/>
                    <a:pt x="93" y="13"/>
                    <a:pt x="104" y="12"/>
                  </a:cubicBezTo>
                  <a:cubicBezTo>
                    <a:pt x="153" y="9"/>
                    <a:pt x="201" y="4"/>
                    <a:pt x="250" y="0"/>
                  </a:cubicBezTo>
                  <a:cubicBezTo>
                    <a:pt x="254" y="0"/>
                    <a:pt x="258" y="1"/>
                    <a:pt x="263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</p:grpSp>
      <p:sp>
        <p:nvSpPr>
          <p:cNvPr id="48" name="矩形 47">
            <a:extLst>
              <a:ext uri="{FF2B5EF4-FFF2-40B4-BE49-F238E27FC236}">
                <a16:creationId xmlns:a16="http://schemas.microsoft.com/office/drawing/2014/main" id="{16B40A38-DA3D-41FC-B4CB-203BC619F525}"/>
              </a:ext>
            </a:extLst>
          </p:cNvPr>
          <p:cNvSpPr/>
          <p:nvPr/>
        </p:nvSpPr>
        <p:spPr>
          <a:xfrm>
            <a:off x="468832" y="2043695"/>
            <a:ext cx="3701831" cy="160220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4E56A268-C254-4EDA-A9FA-2CD18BA8F545}"/>
              </a:ext>
            </a:extLst>
          </p:cNvPr>
          <p:cNvSpPr txBox="1"/>
          <p:nvPr/>
        </p:nvSpPr>
        <p:spPr>
          <a:xfrm>
            <a:off x="868986" y="2272145"/>
            <a:ext cx="3122180" cy="1156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探究了锂离子电池低温放电特性，从电化学角度定性分析了低温导致锂电池等效阻抗增大的原因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2921CFD7-81E4-47F0-BBE7-71C22E303132}"/>
              </a:ext>
            </a:extLst>
          </p:cNvPr>
          <p:cNvSpPr txBox="1"/>
          <p:nvPr/>
        </p:nvSpPr>
        <p:spPr>
          <a:xfrm>
            <a:off x="566668" y="2058323"/>
            <a:ext cx="377386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B5A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AAF30DDF-05B5-48D1-BDDF-1B7B1FEC4A26}"/>
              </a:ext>
            </a:extLst>
          </p:cNvPr>
          <p:cNvSpPr/>
          <p:nvPr/>
        </p:nvSpPr>
        <p:spPr>
          <a:xfrm>
            <a:off x="7142707" y="2010916"/>
            <a:ext cx="3701831" cy="160220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A8601BCE-88A9-4F25-8594-1817DE601DAB}"/>
              </a:ext>
            </a:extLst>
          </p:cNvPr>
          <p:cNvSpPr txBox="1"/>
          <p:nvPr/>
        </p:nvSpPr>
        <p:spPr>
          <a:xfrm>
            <a:off x="7599282" y="2077750"/>
            <a:ext cx="3122180" cy="1526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建参数温变的等效电路模型，通过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PP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实验辨识等效电路模型的相应参数，并建立参数与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及温度的函数关系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5BD0AC52-F6E3-4772-B425-391F403DA551}"/>
              </a:ext>
            </a:extLst>
          </p:cNvPr>
          <p:cNvSpPr txBox="1"/>
          <p:nvPr/>
        </p:nvSpPr>
        <p:spPr>
          <a:xfrm>
            <a:off x="7221896" y="2058323"/>
            <a:ext cx="377386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B5A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221C507C-35F5-4C99-9117-8122DA94658E}"/>
              </a:ext>
            </a:extLst>
          </p:cNvPr>
          <p:cNvSpPr/>
          <p:nvPr/>
        </p:nvSpPr>
        <p:spPr>
          <a:xfrm>
            <a:off x="468832" y="4308534"/>
            <a:ext cx="3701831" cy="207901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4995DD04-A7DC-4619-84B6-82F2669760ED}"/>
              </a:ext>
            </a:extLst>
          </p:cNvPr>
          <p:cNvSpPr txBox="1"/>
          <p:nvPr/>
        </p:nvSpPr>
        <p:spPr>
          <a:xfrm>
            <a:off x="925407" y="4375368"/>
            <a:ext cx="3122180" cy="1895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立热模型对等效电路模型中的输入温度进行修正，减小因电池温度变化而产生的误差；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立低温容量衰减模型对电池容量进行修正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33CD9634-2752-47A1-80EC-46E664858499}"/>
              </a:ext>
            </a:extLst>
          </p:cNvPr>
          <p:cNvSpPr txBox="1"/>
          <p:nvPr/>
        </p:nvSpPr>
        <p:spPr>
          <a:xfrm>
            <a:off x="548021" y="4355941"/>
            <a:ext cx="377386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B5A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41CB10CE-9A69-4BEB-A93A-0DFA029DB794}"/>
              </a:ext>
            </a:extLst>
          </p:cNvPr>
          <p:cNvSpPr/>
          <p:nvPr/>
        </p:nvSpPr>
        <p:spPr>
          <a:xfrm>
            <a:off x="7144969" y="4308534"/>
            <a:ext cx="3701831" cy="207901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095A8A9B-086C-4836-9BD0-6711F42098BB}"/>
              </a:ext>
            </a:extLst>
          </p:cNvPr>
          <p:cNvSpPr txBox="1"/>
          <p:nvPr/>
        </p:nvSpPr>
        <p:spPr>
          <a:xfrm>
            <a:off x="7351254" y="4336087"/>
            <a:ext cx="3370207" cy="1895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受试验条件限制，仅对模型不同模块进行了分别验证，未能设计新工况验证模型的通用性；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更低温度下电池放电特性缺乏实验数据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88322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4F94168C-BEE5-4522-822D-9BFB8CB18C60}"/>
              </a:ext>
            </a:extLst>
          </p:cNvPr>
          <p:cNvGrpSpPr/>
          <p:nvPr/>
        </p:nvGrpSpPr>
        <p:grpSpPr>
          <a:xfrm>
            <a:off x="3848100" y="1841731"/>
            <a:ext cx="4495800" cy="3174538"/>
            <a:chOff x="3879959" y="2568507"/>
            <a:chExt cx="4495800" cy="3174538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02D271C4-842A-4F76-8C18-0BB7DC46FFD7}"/>
                </a:ext>
              </a:extLst>
            </p:cNvPr>
            <p:cNvSpPr/>
            <p:nvPr/>
          </p:nvSpPr>
          <p:spPr>
            <a:xfrm>
              <a:off x="3879959" y="4804832"/>
              <a:ext cx="4495800" cy="938213"/>
            </a:xfrm>
            <a:prstGeom prst="rect">
              <a:avLst/>
            </a:prstGeom>
            <a:solidFill>
              <a:srgbClr val="0B5AA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6600" b="1" spc="3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THANKS</a:t>
              </a:r>
              <a:endParaRPr lang="zh-HK" altLang="en-US" sz="6600" b="1" spc="3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9" name="Group 4">
              <a:extLst>
                <a:ext uri="{FF2B5EF4-FFF2-40B4-BE49-F238E27FC236}">
                  <a16:creationId xmlns:a16="http://schemas.microsoft.com/office/drawing/2014/main" id="{9301DACF-0122-40BF-A7AB-74720E107C6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172075" y="2568507"/>
              <a:ext cx="1847850" cy="1720986"/>
              <a:chOff x="1164" y="687"/>
              <a:chExt cx="3219" cy="2998"/>
            </a:xfrm>
            <a:solidFill>
              <a:srgbClr val="0B5AA8"/>
            </a:solidFill>
          </p:grpSpPr>
          <p:sp>
            <p:nvSpPr>
              <p:cNvPr id="30" name="Freeform 6">
                <a:extLst>
                  <a:ext uri="{FF2B5EF4-FFF2-40B4-BE49-F238E27FC236}">
                    <a16:creationId xmlns:a16="http://schemas.microsoft.com/office/drawing/2014/main" id="{DE6FD826-F9C8-4CA1-BCE8-B2FB3C0AB7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4" y="687"/>
                <a:ext cx="3219" cy="2998"/>
              </a:xfrm>
              <a:custGeom>
                <a:avLst/>
                <a:gdLst>
                  <a:gd name="T0" fmla="*/ 96 w 1360"/>
                  <a:gd name="T1" fmla="*/ 404 h 1266"/>
                  <a:gd name="T2" fmla="*/ 96 w 1360"/>
                  <a:gd name="T3" fmla="*/ 527 h 1266"/>
                  <a:gd name="T4" fmla="*/ 105 w 1360"/>
                  <a:gd name="T5" fmla="*/ 537 h 1266"/>
                  <a:gd name="T6" fmla="*/ 123 w 1360"/>
                  <a:gd name="T7" fmla="*/ 616 h 1266"/>
                  <a:gd name="T8" fmla="*/ 119 w 1360"/>
                  <a:gd name="T9" fmla="*/ 629 h 1266"/>
                  <a:gd name="T10" fmla="*/ 147 w 1360"/>
                  <a:gd name="T11" fmla="*/ 940 h 1266"/>
                  <a:gd name="T12" fmla="*/ 169 w 1360"/>
                  <a:gd name="T13" fmla="*/ 1194 h 1266"/>
                  <a:gd name="T14" fmla="*/ 175 w 1360"/>
                  <a:gd name="T15" fmla="*/ 1266 h 1266"/>
                  <a:gd name="T16" fmla="*/ 0 w 1360"/>
                  <a:gd name="T17" fmla="*/ 1266 h 1266"/>
                  <a:gd name="T18" fmla="*/ 6 w 1360"/>
                  <a:gd name="T19" fmla="*/ 1197 h 1266"/>
                  <a:gd name="T20" fmla="*/ 38 w 1360"/>
                  <a:gd name="T21" fmla="*/ 811 h 1266"/>
                  <a:gd name="T22" fmla="*/ 54 w 1360"/>
                  <a:gd name="T23" fmla="*/ 629 h 1266"/>
                  <a:gd name="T24" fmla="*/ 50 w 1360"/>
                  <a:gd name="T25" fmla="*/ 613 h 1266"/>
                  <a:gd name="T26" fmla="*/ 71 w 1360"/>
                  <a:gd name="T27" fmla="*/ 537 h 1266"/>
                  <a:gd name="T28" fmla="*/ 79 w 1360"/>
                  <a:gd name="T29" fmla="*/ 525 h 1266"/>
                  <a:gd name="T30" fmla="*/ 79 w 1360"/>
                  <a:gd name="T31" fmla="*/ 407 h 1266"/>
                  <a:gd name="T32" fmla="*/ 70 w 1360"/>
                  <a:gd name="T33" fmla="*/ 392 h 1266"/>
                  <a:gd name="T34" fmla="*/ 31 w 1360"/>
                  <a:gd name="T35" fmla="*/ 374 h 1266"/>
                  <a:gd name="T36" fmla="*/ 44 w 1360"/>
                  <a:gd name="T37" fmla="*/ 366 h 1266"/>
                  <a:gd name="T38" fmla="*/ 624 w 1360"/>
                  <a:gd name="T39" fmla="*/ 44 h 1266"/>
                  <a:gd name="T40" fmla="*/ 692 w 1360"/>
                  <a:gd name="T41" fmla="*/ 5 h 1266"/>
                  <a:gd name="T42" fmla="*/ 718 w 1360"/>
                  <a:gd name="T43" fmla="*/ 5 h 1266"/>
                  <a:gd name="T44" fmla="*/ 1255 w 1360"/>
                  <a:gd name="T45" fmla="*/ 275 h 1266"/>
                  <a:gd name="T46" fmla="*/ 1360 w 1360"/>
                  <a:gd name="T47" fmla="*/ 328 h 1266"/>
                  <a:gd name="T48" fmla="*/ 1302 w 1360"/>
                  <a:gd name="T49" fmla="*/ 360 h 1266"/>
                  <a:gd name="T50" fmla="*/ 723 w 1360"/>
                  <a:gd name="T51" fmla="*/ 666 h 1266"/>
                  <a:gd name="T52" fmla="*/ 688 w 1360"/>
                  <a:gd name="T53" fmla="*/ 668 h 1266"/>
                  <a:gd name="T54" fmla="*/ 112 w 1360"/>
                  <a:gd name="T55" fmla="*/ 411 h 1266"/>
                  <a:gd name="T56" fmla="*/ 96 w 1360"/>
                  <a:gd name="T57" fmla="*/ 404 h 1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60" h="1266">
                    <a:moveTo>
                      <a:pt x="96" y="404"/>
                    </a:moveTo>
                    <a:cubicBezTo>
                      <a:pt x="96" y="447"/>
                      <a:pt x="96" y="487"/>
                      <a:pt x="96" y="527"/>
                    </a:cubicBezTo>
                    <a:cubicBezTo>
                      <a:pt x="96" y="531"/>
                      <a:pt x="101" y="535"/>
                      <a:pt x="105" y="537"/>
                    </a:cubicBezTo>
                    <a:cubicBezTo>
                      <a:pt x="136" y="555"/>
                      <a:pt x="144" y="585"/>
                      <a:pt x="123" y="616"/>
                    </a:cubicBezTo>
                    <a:cubicBezTo>
                      <a:pt x="121" y="620"/>
                      <a:pt x="119" y="625"/>
                      <a:pt x="119" y="629"/>
                    </a:cubicBezTo>
                    <a:cubicBezTo>
                      <a:pt x="128" y="733"/>
                      <a:pt x="138" y="836"/>
                      <a:pt x="147" y="940"/>
                    </a:cubicBezTo>
                    <a:cubicBezTo>
                      <a:pt x="154" y="1024"/>
                      <a:pt x="162" y="1109"/>
                      <a:pt x="169" y="1194"/>
                    </a:cubicBezTo>
                    <a:cubicBezTo>
                      <a:pt x="171" y="1217"/>
                      <a:pt x="173" y="1239"/>
                      <a:pt x="175" y="1266"/>
                    </a:cubicBezTo>
                    <a:cubicBezTo>
                      <a:pt x="117" y="1266"/>
                      <a:pt x="60" y="1266"/>
                      <a:pt x="0" y="1266"/>
                    </a:cubicBezTo>
                    <a:cubicBezTo>
                      <a:pt x="2" y="1244"/>
                      <a:pt x="4" y="1220"/>
                      <a:pt x="6" y="1197"/>
                    </a:cubicBezTo>
                    <a:cubicBezTo>
                      <a:pt x="16" y="1068"/>
                      <a:pt x="27" y="940"/>
                      <a:pt x="38" y="811"/>
                    </a:cubicBezTo>
                    <a:cubicBezTo>
                      <a:pt x="43" y="750"/>
                      <a:pt x="49" y="690"/>
                      <a:pt x="54" y="629"/>
                    </a:cubicBezTo>
                    <a:cubicBezTo>
                      <a:pt x="54" y="624"/>
                      <a:pt x="52" y="617"/>
                      <a:pt x="50" y="613"/>
                    </a:cubicBezTo>
                    <a:cubicBezTo>
                      <a:pt x="32" y="583"/>
                      <a:pt x="40" y="553"/>
                      <a:pt x="71" y="537"/>
                    </a:cubicBezTo>
                    <a:cubicBezTo>
                      <a:pt x="75" y="535"/>
                      <a:pt x="79" y="529"/>
                      <a:pt x="79" y="525"/>
                    </a:cubicBezTo>
                    <a:cubicBezTo>
                      <a:pt x="79" y="486"/>
                      <a:pt x="80" y="446"/>
                      <a:pt x="79" y="407"/>
                    </a:cubicBezTo>
                    <a:cubicBezTo>
                      <a:pt x="79" y="402"/>
                      <a:pt x="74" y="395"/>
                      <a:pt x="70" y="392"/>
                    </a:cubicBezTo>
                    <a:cubicBezTo>
                      <a:pt x="58" y="386"/>
                      <a:pt x="45" y="381"/>
                      <a:pt x="31" y="374"/>
                    </a:cubicBezTo>
                    <a:cubicBezTo>
                      <a:pt x="36" y="371"/>
                      <a:pt x="40" y="368"/>
                      <a:pt x="44" y="366"/>
                    </a:cubicBezTo>
                    <a:cubicBezTo>
                      <a:pt x="237" y="259"/>
                      <a:pt x="431" y="151"/>
                      <a:pt x="624" y="44"/>
                    </a:cubicBezTo>
                    <a:cubicBezTo>
                      <a:pt x="647" y="31"/>
                      <a:pt x="670" y="19"/>
                      <a:pt x="692" y="5"/>
                    </a:cubicBezTo>
                    <a:cubicBezTo>
                      <a:pt x="702" y="0"/>
                      <a:pt x="709" y="1"/>
                      <a:pt x="718" y="5"/>
                    </a:cubicBezTo>
                    <a:cubicBezTo>
                      <a:pt x="897" y="96"/>
                      <a:pt x="1076" y="185"/>
                      <a:pt x="1255" y="275"/>
                    </a:cubicBezTo>
                    <a:cubicBezTo>
                      <a:pt x="1289" y="293"/>
                      <a:pt x="1324" y="310"/>
                      <a:pt x="1360" y="328"/>
                    </a:cubicBezTo>
                    <a:cubicBezTo>
                      <a:pt x="1339" y="340"/>
                      <a:pt x="1320" y="350"/>
                      <a:pt x="1302" y="360"/>
                    </a:cubicBezTo>
                    <a:cubicBezTo>
                      <a:pt x="1109" y="462"/>
                      <a:pt x="916" y="564"/>
                      <a:pt x="723" y="666"/>
                    </a:cubicBezTo>
                    <a:cubicBezTo>
                      <a:pt x="711" y="672"/>
                      <a:pt x="701" y="674"/>
                      <a:pt x="688" y="668"/>
                    </a:cubicBezTo>
                    <a:cubicBezTo>
                      <a:pt x="496" y="582"/>
                      <a:pt x="304" y="496"/>
                      <a:pt x="112" y="411"/>
                    </a:cubicBezTo>
                    <a:cubicBezTo>
                      <a:pt x="108" y="409"/>
                      <a:pt x="103" y="407"/>
                      <a:pt x="96" y="4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HK" altLang="en-US"/>
              </a:p>
            </p:txBody>
          </p:sp>
          <p:sp>
            <p:nvSpPr>
              <p:cNvPr id="31" name="Freeform 7">
                <a:extLst>
                  <a:ext uri="{FF2B5EF4-FFF2-40B4-BE49-F238E27FC236}">
                    <a16:creationId xmlns:a16="http://schemas.microsoft.com/office/drawing/2014/main" id="{940F3B52-6ACE-4145-BFD2-9BAF5D91B2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29" y="1959"/>
                <a:ext cx="2000" cy="947"/>
              </a:xfrm>
              <a:custGeom>
                <a:avLst/>
                <a:gdLst>
                  <a:gd name="T0" fmla="*/ 0 w 845"/>
                  <a:gd name="T1" fmla="*/ 147 h 400"/>
                  <a:gd name="T2" fmla="*/ 78 w 845"/>
                  <a:gd name="T3" fmla="*/ 32 h 400"/>
                  <a:gd name="T4" fmla="*/ 96 w 845"/>
                  <a:gd name="T5" fmla="*/ 28 h 400"/>
                  <a:gd name="T6" fmla="*/ 262 w 845"/>
                  <a:gd name="T7" fmla="*/ 101 h 400"/>
                  <a:gd name="T8" fmla="*/ 417 w 845"/>
                  <a:gd name="T9" fmla="*/ 170 h 400"/>
                  <a:gd name="T10" fmla="*/ 434 w 845"/>
                  <a:gd name="T11" fmla="*/ 167 h 400"/>
                  <a:gd name="T12" fmla="*/ 724 w 845"/>
                  <a:gd name="T13" fmla="*/ 13 h 400"/>
                  <a:gd name="T14" fmla="*/ 749 w 845"/>
                  <a:gd name="T15" fmla="*/ 0 h 400"/>
                  <a:gd name="T16" fmla="*/ 845 w 845"/>
                  <a:gd name="T17" fmla="*/ 143 h 400"/>
                  <a:gd name="T18" fmla="*/ 743 w 845"/>
                  <a:gd name="T19" fmla="*/ 207 h 400"/>
                  <a:gd name="T20" fmla="*/ 448 w 845"/>
                  <a:gd name="T21" fmla="*/ 393 h 400"/>
                  <a:gd name="T22" fmla="*/ 421 w 845"/>
                  <a:gd name="T23" fmla="*/ 394 h 400"/>
                  <a:gd name="T24" fmla="*/ 8 w 845"/>
                  <a:gd name="T25" fmla="*/ 153 h 400"/>
                  <a:gd name="T26" fmla="*/ 0 w 845"/>
                  <a:gd name="T27" fmla="*/ 147 h 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45" h="400">
                    <a:moveTo>
                      <a:pt x="0" y="147"/>
                    </a:moveTo>
                    <a:cubicBezTo>
                      <a:pt x="27" y="108"/>
                      <a:pt x="53" y="70"/>
                      <a:pt x="78" y="32"/>
                    </a:cubicBezTo>
                    <a:cubicBezTo>
                      <a:pt x="84" y="24"/>
                      <a:pt x="89" y="25"/>
                      <a:pt x="96" y="28"/>
                    </a:cubicBezTo>
                    <a:cubicBezTo>
                      <a:pt x="151" y="53"/>
                      <a:pt x="206" y="77"/>
                      <a:pt x="262" y="101"/>
                    </a:cubicBezTo>
                    <a:cubicBezTo>
                      <a:pt x="313" y="124"/>
                      <a:pt x="365" y="147"/>
                      <a:pt x="417" y="170"/>
                    </a:cubicBezTo>
                    <a:cubicBezTo>
                      <a:pt x="421" y="172"/>
                      <a:pt x="429" y="170"/>
                      <a:pt x="434" y="167"/>
                    </a:cubicBezTo>
                    <a:cubicBezTo>
                      <a:pt x="531" y="116"/>
                      <a:pt x="627" y="65"/>
                      <a:pt x="724" y="13"/>
                    </a:cubicBezTo>
                    <a:cubicBezTo>
                      <a:pt x="732" y="9"/>
                      <a:pt x="740" y="5"/>
                      <a:pt x="749" y="0"/>
                    </a:cubicBezTo>
                    <a:cubicBezTo>
                      <a:pt x="781" y="48"/>
                      <a:pt x="813" y="95"/>
                      <a:pt x="845" y="143"/>
                    </a:cubicBezTo>
                    <a:cubicBezTo>
                      <a:pt x="811" y="165"/>
                      <a:pt x="777" y="186"/>
                      <a:pt x="743" y="207"/>
                    </a:cubicBezTo>
                    <a:cubicBezTo>
                      <a:pt x="645" y="269"/>
                      <a:pt x="546" y="331"/>
                      <a:pt x="448" y="393"/>
                    </a:cubicBezTo>
                    <a:cubicBezTo>
                      <a:pt x="438" y="399"/>
                      <a:pt x="431" y="400"/>
                      <a:pt x="421" y="394"/>
                    </a:cubicBezTo>
                    <a:cubicBezTo>
                      <a:pt x="284" y="313"/>
                      <a:pt x="146" y="233"/>
                      <a:pt x="8" y="153"/>
                    </a:cubicBezTo>
                    <a:cubicBezTo>
                      <a:pt x="6" y="151"/>
                      <a:pt x="3" y="149"/>
                      <a:pt x="0" y="14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HK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580243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7CF1B224-DFC2-441A-97D3-D0DE0BBE7D7F}"/>
              </a:ext>
            </a:extLst>
          </p:cNvPr>
          <p:cNvSpPr/>
          <p:nvPr/>
        </p:nvSpPr>
        <p:spPr>
          <a:xfrm>
            <a:off x="7921101" y="1261659"/>
            <a:ext cx="2016000" cy="79200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995F8A51-27B9-4393-9B8D-B1B804BCC0CD}"/>
              </a:ext>
            </a:extLst>
          </p:cNvPr>
          <p:cNvGrpSpPr>
            <a:grpSpLocks noChangeAspect="1"/>
          </p:cNvGrpSpPr>
          <p:nvPr/>
        </p:nvGrpSpPr>
        <p:grpSpPr>
          <a:xfrm>
            <a:off x="2254899" y="2169000"/>
            <a:ext cx="2520000" cy="2520000"/>
            <a:chOff x="1709739" y="2636838"/>
            <a:chExt cx="1590160" cy="1584325"/>
          </a:xfrm>
          <a:solidFill>
            <a:srgbClr val="0B5AA8"/>
          </a:solidFill>
          <a:effectLst/>
        </p:grpSpPr>
        <p:sp>
          <p:nvSpPr>
            <p:cNvPr id="5" name="Freeform 6">
              <a:extLst>
                <a:ext uri="{FF2B5EF4-FFF2-40B4-BE49-F238E27FC236}">
                  <a16:creationId xmlns:a16="http://schemas.microsoft.com/office/drawing/2014/main" id="{9847E91D-44C4-4C49-A1EB-FBCC75F0E0A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9739" y="2636838"/>
              <a:ext cx="1468102" cy="1467130"/>
            </a:xfrm>
            <a:custGeom>
              <a:avLst/>
              <a:gdLst>
                <a:gd name="T0" fmla="*/ 691 w 1276"/>
                <a:gd name="T1" fmla="*/ 1168 h 1274"/>
                <a:gd name="T2" fmla="*/ 662 w 1276"/>
                <a:gd name="T3" fmla="*/ 1267 h 1274"/>
                <a:gd name="T4" fmla="*/ 654 w 1276"/>
                <a:gd name="T5" fmla="*/ 1273 h 1274"/>
                <a:gd name="T6" fmla="*/ 643 w 1276"/>
                <a:gd name="T7" fmla="*/ 1274 h 1274"/>
                <a:gd name="T8" fmla="*/ 172 w 1276"/>
                <a:gd name="T9" fmla="*/ 1274 h 1274"/>
                <a:gd name="T10" fmla="*/ 81 w 1276"/>
                <a:gd name="T11" fmla="*/ 1253 h 1274"/>
                <a:gd name="T12" fmla="*/ 1 w 1276"/>
                <a:gd name="T13" fmla="*/ 1113 h 1274"/>
                <a:gd name="T14" fmla="*/ 0 w 1276"/>
                <a:gd name="T15" fmla="*/ 892 h 1274"/>
                <a:gd name="T16" fmla="*/ 0 w 1276"/>
                <a:gd name="T17" fmla="*/ 170 h 1274"/>
                <a:gd name="T18" fmla="*/ 170 w 1276"/>
                <a:gd name="T19" fmla="*/ 0 h 1274"/>
                <a:gd name="T20" fmla="*/ 1110 w 1276"/>
                <a:gd name="T21" fmla="*/ 0 h 1274"/>
                <a:gd name="T22" fmla="*/ 1273 w 1276"/>
                <a:gd name="T23" fmla="*/ 131 h 1274"/>
                <a:gd name="T24" fmla="*/ 1276 w 1276"/>
                <a:gd name="T25" fmla="*/ 168 h 1274"/>
                <a:gd name="T26" fmla="*/ 1276 w 1276"/>
                <a:gd name="T27" fmla="*/ 629 h 1274"/>
                <a:gd name="T28" fmla="*/ 1275 w 1276"/>
                <a:gd name="T29" fmla="*/ 645 h 1274"/>
                <a:gd name="T30" fmla="*/ 1171 w 1276"/>
                <a:gd name="T31" fmla="*/ 659 h 1274"/>
                <a:gd name="T32" fmla="*/ 1171 w 1276"/>
                <a:gd name="T33" fmla="*/ 214 h 1274"/>
                <a:gd name="T34" fmla="*/ 106 w 1276"/>
                <a:gd name="T35" fmla="*/ 214 h 1274"/>
                <a:gd name="T36" fmla="*/ 106 w 1276"/>
                <a:gd name="T37" fmla="*/ 230 h 1274"/>
                <a:gd name="T38" fmla="*/ 105 w 1276"/>
                <a:gd name="T39" fmla="*/ 1102 h 1274"/>
                <a:gd name="T40" fmla="*/ 171 w 1276"/>
                <a:gd name="T41" fmla="*/ 1168 h 1274"/>
                <a:gd name="T42" fmla="*/ 671 w 1276"/>
                <a:gd name="T43" fmla="*/ 1168 h 1274"/>
                <a:gd name="T44" fmla="*/ 691 w 1276"/>
                <a:gd name="T45" fmla="*/ 1168 h 1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76" h="1274">
                  <a:moveTo>
                    <a:pt x="691" y="1168"/>
                  </a:moveTo>
                  <a:cubicBezTo>
                    <a:pt x="681" y="1203"/>
                    <a:pt x="672" y="1235"/>
                    <a:pt x="662" y="1267"/>
                  </a:cubicBezTo>
                  <a:cubicBezTo>
                    <a:pt x="661" y="1270"/>
                    <a:pt x="657" y="1272"/>
                    <a:pt x="654" y="1273"/>
                  </a:cubicBezTo>
                  <a:cubicBezTo>
                    <a:pt x="651" y="1274"/>
                    <a:pt x="647" y="1274"/>
                    <a:pt x="643" y="1274"/>
                  </a:cubicBezTo>
                  <a:cubicBezTo>
                    <a:pt x="486" y="1274"/>
                    <a:pt x="329" y="1273"/>
                    <a:pt x="172" y="1274"/>
                  </a:cubicBezTo>
                  <a:cubicBezTo>
                    <a:pt x="140" y="1274"/>
                    <a:pt x="109" y="1269"/>
                    <a:pt x="81" y="1253"/>
                  </a:cubicBezTo>
                  <a:cubicBezTo>
                    <a:pt x="29" y="1221"/>
                    <a:pt x="1" y="1174"/>
                    <a:pt x="1" y="1113"/>
                  </a:cubicBezTo>
                  <a:cubicBezTo>
                    <a:pt x="0" y="1039"/>
                    <a:pt x="0" y="966"/>
                    <a:pt x="0" y="892"/>
                  </a:cubicBezTo>
                  <a:cubicBezTo>
                    <a:pt x="0" y="651"/>
                    <a:pt x="0" y="411"/>
                    <a:pt x="0" y="170"/>
                  </a:cubicBezTo>
                  <a:cubicBezTo>
                    <a:pt x="0" y="68"/>
                    <a:pt x="68" y="0"/>
                    <a:pt x="170" y="0"/>
                  </a:cubicBezTo>
                  <a:cubicBezTo>
                    <a:pt x="483" y="0"/>
                    <a:pt x="797" y="0"/>
                    <a:pt x="1110" y="0"/>
                  </a:cubicBezTo>
                  <a:cubicBezTo>
                    <a:pt x="1194" y="0"/>
                    <a:pt x="1258" y="51"/>
                    <a:pt x="1273" y="131"/>
                  </a:cubicBezTo>
                  <a:cubicBezTo>
                    <a:pt x="1276" y="143"/>
                    <a:pt x="1276" y="156"/>
                    <a:pt x="1276" y="168"/>
                  </a:cubicBezTo>
                  <a:cubicBezTo>
                    <a:pt x="1276" y="322"/>
                    <a:pt x="1276" y="475"/>
                    <a:pt x="1276" y="629"/>
                  </a:cubicBezTo>
                  <a:cubicBezTo>
                    <a:pt x="1276" y="634"/>
                    <a:pt x="1276" y="638"/>
                    <a:pt x="1275" y="645"/>
                  </a:cubicBezTo>
                  <a:cubicBezTo>
                    <a:pt x="1239" y="640"/>
                    <a:pt x="1205" y="643"/>
                    <a:pt x="1171" y="659"/>
                  </a:cubicBezTo>
                  <a:cubicBezTo>
                    <a:pt x="1171" y="509"/>
                    <a:pt x="1171" y="362"/>
                    <a:pt x="1171" y="214"/>
                  </a:cubicBezTo>
                  <a:cubicBezTo>
                    <a:pt x="816" y="214"/>
                    <a:pt x="462" y="214"/>
                    <a:pt x="106" y="214"/>
                  </a:cubicBezTo>
                  <a:cubicBezTo>
                    <a:pt x="106" y="219"/>
                    <a:pt x="106" y="224"/>
                    <a:pt x="106" y="230"/>
                  </a:cubicBezTo>
                  <a:cubicBezTo>
                    <a:pt x="106" y="521"/>
                    <a:pt x="106" y="812"/>
                    <a:pt x="105" y="1102"/>
                  </a:cubicBezTo>
                  <a:cubicBezTo>
                    <a:pt x="105" y="1141"/>
                    <a:pt x="125" y="1169"/>
                    <a:pt x="171" y="1168"/>
                  </a:cubicBezTo>
                  <a:cubicBezTo>
                    <a:pt x="338" y="1167"/>
                    <a:pt x="504" y="1168"/>
                    <a:pt x="671" y="1168"/>
                  </a:cubicBezTo>
                  <a:cubicBezTo>
                    <a:pt x="677" y="1168"/>
                    <a:pt x="683" y="1168"/>
                    <a:pt x="691" y="116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6" name="Freeform 7">
              <a:extLst>
                <a:ext uri="{FF2B5EF4-FFF2-40B4-BE49-F238E27FC236}">
                  <a16:creationId xmlns:a16="http://schemas.microsoft.com/office/drawing/2014/main" id="{961BDEEE-6232-47D6-A0A7-D2F8C102938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71440" y="3653665"/>
              <a:ext cx="569443" cy="567498"/>
            </a:xfrm>
            <a:custGeom>
              <a:avLst/>
              <a:gdLst>
                <a:gd name="T0" fmla="*/ 328 w 495"/>
                <a:gd name="T1" fmla="*/ 1 h 493"/>
                <a:gd name="T2" fmla="*/ 495 w 495"/>
                <a:gd name="T3" fmla="*/ 167 h 493"/>
                <a:gd name="T4" fmla="*/ 427 w 495"/>
                <a:gd name="T5" fmla="*/ 236 h 493"/>
                <a:gd name="T6" fmla="*/ 240 w 495"/>
                <a:gd name="T7" fmla="*/ 421 h 493"/>
                <a:gd name="T8" fmla="*/ 216 w 495"/>
                <a:gd name="T9" fmla="*/ 436 h 493"/>
                <a:gd name="T10" fmla="*/ 40 w 495"/>
                <a:gd name="T11" fmla="*/ 488 h 493"/>
                <a:gd name="T12" fmla="*/ 9 w 495"/>
                <a:gd name="T13" fmla="*/ 484 h 493"/>
                <a:gd name="T14" fmla="*/ 6 w 495"/>
                <a:gd name="T15" fmla="*/ 454 h 493"/>
                <a:gd name="T16" fmla="*/ 58 w 495"/>
                <a:gd name="T17" fmla="*/ 276 h 493"/>
                <a:gd name="T18" fmla="*/ 67 w 495"/>
                <a:gd name="T19" fmla="*/ 259 h 493"/>
                <a:gd name="T20" fmla="*/ 327 w 495"/>
                <a:gd name="T21" fmla="*/ 1 h 493"/>
                <a:gd name="T22" fmla="*/ 328 w 495"/>
                <a:gd name="T23" fmla="*/ 1 h 493"/>
                <a:gd name="T24" fmla="*/ 102 w 495"/>
                <a:gd name="T25" fmla="*/ 292 h 493"/>
                <a:gd name="T26" fmla="*/ 72 w 495"/>
                <a:gd name="T27" fmla="*/ 396 h 493"/>
                <a:gd name="T28" fmla="*/ 74 w 495"/>
                <a:gd name="T29" fmla="*/ 405 h 493"/>
                <a:gd name="T30" fmla="*/ 113 w 495"/>
                <a:gd name="T31" fmla="*/ 418 h 493"/>
                <a:gd name="T32" fmla="*/ 148 w 495"/>
                <a:gd name="T33" fmla="*/ 408 h 493"/>
                <a:gd name="T34" fmla="*/ 200 w 495"/>
                <a:gd name="T35" fmla="*/ 393 h 493"/>
                <a:gd name="T36" fmla="*/ 185 w 495"/>
                <a:gd name="T37" fmla="*/ 316 h 493"/>
                <a:gd name="T38" fmla="*/ 178 w 495"/>
                <a:gd name="T39" fmla="*/ 308 h 493"/>
                <a:gd name="T40" fmla="*/ 102 w 495"/>
                <a:gd name="T41" fmla="*/ 292 h 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95" h="493">
                  <a:moveTo>
                    <a:pt x="328" y="1"/>
                  </a:moveTo>
                  <a:cubicBezTo>
                    <a:pt x="384" y="56"/>
                    <a:pt x="439" y="112"/>
                    <a:pt x="495" y="167"/>
                  </a:cubicBezTo>
                  <a:cubicBezTo>
                    <a:pt x="473" y="190"/>
                    <a:pt x="450" y="213"/>
                    <a:pt x="427" y="236"/>
                  </a:cubicBezTo>
                  <a:cubicBezTo>
                    <a:pt x="365" y="298"/>
                    <a:pt x="303" y="360"/>
                    <a:pt x="240" y="421"/>
                  </a:cubicBezTo>
                  <a:cubicBezTo>
                    <a:pt x="233" y="428"/>
                    <a:pt x="225" y="433"/>
                    <a:pt x="216" y="436"/>
                  </a:cubicBezTo>
                  <a:cubicBezTo>
                    <a:pt x="157" y="454"/>
                    <a:pt x="98" y="471"/>
                    <a:pt x="40" y="488"/>
                  </a:cubicBezTo>
                  <a:cubicBezTo>
                    <a:pt x="28" y="492"/>
                    <a:pt x="18" y="493"/>
                    <a:pt x="9" y="484"/>
                  </a:cubicBezTo>
                  <a:cubicBezTo>
                    <a:pt x="0" y="475"/>
                    <a:pt x="3" y="464"/>
                    <a:pt x="6" y="454"/>
                  </a:cubicBezTo>
                  <a:cubicBezTo>
                    <a:pt x="23" y="395"/>
                    <a:pt x="40" y="335"/>
                    <a:pt x="58" y="276"/>
                  </a:cubicBezTo>
                  <a:cubicBezTo>
                    <a:pt x="60" y="270"/>
                    <a:pt x="63" y="264"/>
                    <a:pt x="67" y="259"/>
                  </a:cubicBezTo>
                  <a:cubicBezTo>
                    <a:pt x="154" y="173"/>
                    <a:pt x="240" y="87"/>
                    <a:pt x="327" y="1"/>
                  </a:cubicBezTo>
                  <a:cubicBezTo>
                    <a:pt x="328" y="1"/>
                    <a:pt x="329" y="0"/>
                    <a:pt x="328" y="1"/>
                  </a:cubicBezTo>
                  <a:close/>
                  <a:moveTo>
                    <a:pt x="102" y="292"/>
                  </a:moveTo>
                  <a:cubicBezTo>
                    <a:pt x="91" y="327"/>
                    <a:pt x="81" y="362"/>
                    <a:pt x="72" y="396"/>
                  </a:cubicBezTo>
                  <a:cubicBezTo>
                    <a:pt x="71" y="399"/>
                    <a:pt x="72" y="403"/>
                    <a:pt x="74" y="405"/>
                  </a:cubicBezTo>
                  <a:cubicBezTo>
                    <a:pt x="87" y="423"/>
                    <a:pt x="92" y="425"/>
                    <a:pt x="113" y="418"/>
                  </a:cubicBezTo>
                  <a:cubicBezTo>
                    <a:pt x="125" y="415"/>
                    <a:pt x="136" y="411"/>
                    <a:pt x="148" y="408"/>
                  </a:cubicBezTo>
                  <a:cubicBezTo>
                    <a:pt x="165" y="403"/>
                    <a:pt x="182" y="398"/>
                    <a:pt x="200" y="393"/>
                  </a:cubicBezTo>
                  <a:cubicBezTo>
                    <a:pt x="195" y="365"/>
                    <a:pt x="190" y="341"/>
                    <a:pt x="185" y="316"/>
                  </a:cubicBezTo>
                  <a:cubicBezTo>
                    <a:pt x="185" y="313"/>
                    <a:pt x="181" y="309"/>
                    <a:pt x="178" y="308"/>
                  </a:cubicBezTo>
                  <a:cubicBezTo>
                    <a:pt x="153" y="302"/>
                    <a:pt x="128" y="297"/>
                    <a:pt x="102" y="29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7" name="Freeform 8">
              <a:extLst>
                <a:ext uri="{FF2B5EF4-FFF2-40B4-BE49-F238E27FC236}">
                  <a16:creationId xmlns:a16="http://schemas.microsoft.com/office/drawing/2014/main" id="{BFA60C4F-41F7-4A54-94ED-8CB6323DB4F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2162" y="3371619"/>
              <a:ext cx="608346" cy="119627"/>
            </a:xfrm>
            <a:custGeom>
              <a:avLst/>
              <a:gdLst>
                <a:gd name="T0" fmla="*/ 0 w 529"/>
                <a:gd name="T1" fmla="*/ 104 h 104"/>
                <a:gd name="T2" fmla="*/ 0 w 529"/>
                <a:gd name="T3" fmla="*/ 0 h 104"/>
                <a:gd name="T4" fmla="*/ 529 w 529"/>
                <a:gd name="T5" fmla="*/ 0 h 104"/>
                <a:gd name="T6" fmla="*/ 529 w 529"/>
                <a:gd name="T7" fmla="*/ 104 h 104"/>
                <a:gd name="T8" fmla="*/ 0 w 529"/>
                <a:gd name="T9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9" h="104">
                  <a:moveTo>
                    <a:pt x="0" y="104"/>
                  </a:moveTo>
                  <a:cubicBezTo>
                    <a:pt x="0" y="69"/>
                    <a:pt x="0" y="35"/>
                    <a:pt x="0" y="0"/>
                  </a:cubicBezTo>
                  <a:cubicBezTo>
                    <a:pt x="177" y="0"/>
                    <a:pt x="352" y="0"/>
                    <a:pt x="529" y="0"/>
                  </a:cubicBezTo>
                  <a:cubicBezTo>
                    <a:pt x="529" y="35"/>
                    <a:pt x="529" y="69"/>
                    <a:pt x="529" y="104"/>
                  </a:cubicBezTo>
                  <a:cubicBezTo>
                    <a:pt x="353" y="104"/>
                    <a:pt x="177" y="104"/>
                    <a:pt x="0" y="1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8" name="Freeform 9">
              <a:extLst>
                <a:ext uri="{FF2B5EF4-FFF2-40B4-BE49-F238E27FC236}">
                  <a16:creationId xmlns:a16="http://schemas.microsoft.com/office/drawing/2014/main" id="{E25F517C-1046-4E5B-8228-EBE015E6F5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3134" y="3127502"/>
              <a:ext cx="607373" cy="119627"/>
            </a:xfrm>
            <a:custGeom>
              <a:avLst/>
              <a:gdLst>
                <a:gd name="T0" fmla="*/ 528 w 528"/>
                <a:gd name="T1" fmla="*/ 0 h 104"/>
                <a:gd name="T2" fmla="*/ 528 w 528"/>
                <a:gd name="T3" fmla="*/ 104 h 104"/>
                <a:gd name="T4" fmla="*/ 0 w 528"/>
                <a:gd name="T5" fmla="*/ 104 h 104"/>
                <a:gd name="T6" fmla="*/ 0 w 528"/>
                <a:gd name="T7" fmla="*/ 0 h 104"/>
                <a:gd name="T8" fmla="*/ 528 w 528"/>
                <a:gd name="T9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8" h="104">
                  <a:moveTo>
                    <a:pt x="528" y="0"/>
                  </a:moveTo>
                  <a:cubicBezTo>
                    <a:pt x="528" y="35"/>
                    <a:pt x="528" y="69"/>
                    <a:pt x="528" y="104"/>
                  </a:cubicBezTo>
                  <a:cubicBezTo>
                    <a:pt x="352" y="104"/>
                    <a:pt x="177" y="104"/>
                    <a:pt x="0" y="104"/>
                  </a:cubicBezTo>
                  <a:cubicBezTo>
                    <a:pt x="0" y="70"/>
                    <a:pt x="0" y="36"/>
                    <a:pt x="0" y="0"/>
                  </a:cubicBezTo>
                  <a:cubicBezTo>
                    <a:pt x="176" y="0"/>
                    <a:pt x="352" y="0"/>
                    <a:pt x="52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9" name="Freeform 10">
              <a:extLst>
                <a:ext uri="{FF2B5EF4-FFF2-40B4-BE49-F238E27FC236}">
                  <a16:creationId xmlns:a16="http://schemas.microsoft.com/office/drawing/2014/main" id="{A3798D6D-1D7D-4681-9D66-C87F3B0EE4A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3134" y="3615735"/>
              <a:ext cx="549991" cy="120599"/>
            </a:xfrm>
            <a:custGeom>
              <a:avLst/>
              <a:gdLst>
                <a:gd name="T0" fmla="*/ 0 w 478"/>
                <a:gd name="T1" fmla="*/ 0 h 105"/>
                <a:gd name="T2" fmla="*/ 478 w 478"/>
                <a:gd name="T3" fmla="*/ 0 h 105"/>
                <a:gd name="T4" fmla="*/ 472 w 478"/>
                <a:gd name="T5" fmla="*/ 8 h 105"/>
                <a:gd name="T6" fmla="*/ 383 w 478"/>
                <a:gd name="T7" fmla="*/ 97 h 105"/>
                <a:gd name="T8" fmla="*/ 366 w 478"/>
                <a:gd name="T9" fmla="*/ 104 h 105"/>
                <a:gd name="T10" fmla="*/ 8 w 478"/>
                <a:gd name="T11" fmla="*/ 105 h 105"/>
                <a:gd name="T12" fmla="*/ 0 w 478"/>
                <a:gd name="T13" fmla="*/ 104 h 105"/>
                <a:gd name="T14" fmla="*/ 0 w 478"/>
                <a:gd name="T15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8" h="105">
                  <a:moveTo>
                    <a:pt x="0" y="0"/>
                  </a:moveTo>
                  <a:cubicBezTo>
                    <a:pt x="159" y="0"/>
                    <a:pt x="318" y="0"/>
                    <a:pt x="478" y="0"/>
                  </a:cubicBezTo>
                  <a:cubicBezTo>
                    <a:pt x="476" y="3"/>
                    <a:pt x="474" y="6"/>
                    <a:pt x="472" y="8"/>
                  </a:cubicBezTo>
                  <a:cubicBezTo>
                    <a:pt x="443" y="38"/>
                    <a:pt x="413" y="68"/>
                    <a:pt x="383" y="97"/>
                  </a:cubicBezTo>
                  <a:cubicBezTo>
                    <a:pt x="379" y="101"/>
                    <a:pt x="372" y="104"/>
                    <a:pt x="366" y="104"/>
                  </a:cubicBezTo>
                  <a:cubicBezTo>
                    <a:pt x="247" y="105"/>
                    <a:pt x="127" y="105"/>
                    <a:pt x="8" y="105"/>
                  </a:cubicBezTo>
                  <a:cubicBezTo>
                    <a:pt x="6" y="105"/>
                    <a:pt x="3" y="104"/>
                    <a:pt x="0" y="104"/>
                  </a:cubicBezTo>
                  <a:cubicBezTo>
                    <a:pt x="0" y="69"/>
                    <a:pt x="0" y="35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0" name="Freeform 11">
              <a:extLst>
                <a:ext uri="{FF2B5EF4-FFF2-40B4-BE49-F238E27FC236}">
                  <a16:creationId xmlns:a16="http://schemas.microsoft.com/office/drawing/2014/main" id="{3DD95344-6B28-4F69-8B18-CFCD7B2666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6880" y="3492218"/>
              <a:ext cx="283019" cy="281074"/>
            </a:xfrm>
            <a:custGeom>
              <a:avLst/>
              <a:gdLst>
                <a:gd name="T0" fmla="*/ 0 w 246"/>
                <a:gd name="T1" fmla="*/ 87 h 244"/>
                <a:gd name="T2" fmla="*/ 66 w 246"/>
                <a:gd name="T3" fmla="*/ 20 h 244"/>
                <a:gd name="T4" fmla="*/ 139 w 246"/>
                <a:gd name="T5" fmla="*/ 20 h 244"/>
                <a:gd name="T6" fmla="*/ 225 w 246"/>
                <a:gd name="T7" fmla="*/ 106 h 244"/>
                <a:gd name="T8" fmla="*/ 227 w 246"/>
                <a:gd name="T9" fmla="*/ 178 h 244"/>
                <a:gd name="T10" fmla="*/ 159 w 246"/>
                <a:gd name="T11" fmla="*/ 244 h 244"/>
                <a:gd name="T12" fmla="*/ 0 w 246"/>
                <a:gd name="T13" fmla="*/ 87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6" h="244">
                  <a:moveTo>
                    <a:pt x="0" y="87"/>
                  </a:moveTo>
                  <a:cubicBezTo>
                    <a:pt x="22" y="64"/>
                    <a:pt x="43" y="41"/>
                    <a:pt x="66" y="20"/>
                  </a:cubicBezTo>
                  <a:cubicBezTo>
                    <a:pt x="87" y="1"/>
                    <a:pt x="118" y="0"/>
                    <a:pt x="139" y="20"/>
                  </a:cubicBezTo>
                  <a:cubicBezTo>
                    <a:pt x="169" y="48"/>
                    <a:pt x="198" y="76"/>
                    <a:pt x="225" y="106"/>
                  </a:cubicBezTo>
                  <a:cubicBezTo>
                    <a:pt x="245" y="127"/>
                    <a:pt x="246" y="158"/>
                    <a:pt x="227" y="178"/>
                  </a:cubicBezTo>
                  <a:cubicBezTo>
                    <a:pt x="205" y="202"/>
                    <a:pt x="181" y="223"/>
                    <a:pt x="159" y="244"/>
                  </a:cubicBezTo>
                  <a:cubicBezTo>
                    <a:pt x="107" y="193"/>
                    <a:pt x="54" y="140"/>
                    <a:pt x="0" y="8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1" name="Freeform 12">
              <a:extLst>
                <a:ext uri="{FF2B5EF4-FFF2-40B4-BE49-F238E27FC236}">
                  <a16:creationId xmlns:a16="http://schemas.microsoft.com/office/drawing/2014/main" id="{106BB515-C6DB-4334-BD36-CA7B0BB898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7073" y="3372591"/>
              <a:ext cx="119627" cy="117682"/>
            </a:xfrm>
            <a:custGeom>
              <a:avLst/>
              <a:gdLst>
                <a:gd name="T0" fmla="*/ 0 w 104"/>
                <a:gd name="T1" fmla="*/ 102 h 102"/>
                <a:gd name="T2" fmla="*/ 0 w 104"/>
                <a:gd name="T3" fmla="*/ 0 h 102"/>
                <a:gd name="T4" fmla="*/ 104 w 104"/>
                <a:gd name="T5" fmla="*/ 0 h 102"/>
                <a:gd name="T6" fmla="*/ 104 w 104"/>
                <a:gd name="T7" fmla="*/ 102 h 102"/>
                <a:gd name="T8" fmla="*/ 0 w 104"/>
                <a:gd name="T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4" h="102">
                  <a:moveTo>
                    <a:pt x="0" y="102"/>
                  </a:moveTo>
                  <a:cubicBezTo>
                    <a:pt x="0" y="68"/>
                    <a:pt x="0" y="34"/>
                    <a:pt x="0" y="0"/>
                  </a:cubicBezTo>
                  <a:cubicBezTo>
                    <a:pt x="35" y="0"/>
                    <a:pt x="69" y="0"/>
                    <a:pt x="104" y="0"/>
                  </a:cubicBezTo>
                  <a:cubicBezTo>
                    <a:pt x="104" y="34"/>
                    <a:pt x="104" y="67"/>
                    <a:pt x="104" y="102"/>
                  </a:cubicBezTo>
                  <a:cubicBezTo>
                    <a:pt x="70" y="102"/>
                    <a:pt x="36" y="102"/>
                    <a:pt x="0" y="10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2" name="Freeform 13">
              <a:extLst>
                <a:ext uri="{FF2B5EF4-FFF2-40B4-BE49-F238E27FC236}">
                  <a16:creationId xmlns:a16="http://schemas.microsoft.com/office/drawing/2014/main" id="{A049F407-0F86-4FA1-A856-31FCCE99DC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8045" y="3128475"/>
              <a:ext cx="118654" cy="118654"/>
            </a:xfrm>
            <a:custGeom>
              <a:avLst/>
              <a:gdLst>
                <a:gd name="T0" fmla="*/ 103 w 103"/>
                <a:gd name="T1" fmla="*/ 103 h 103"/>
                <a:gd name="T2" fmla="*/ 0 w 103"/>
                <a:gd name="T3" fmla="*/ 103 h 103"/>
                <a:gd name="T4" fmla="*/ 0 w 103"/>
                <a:gd name="T5" fmla="*/ 0 h 103"/>
                <a:gd name="T6" fmla="*/ 103 w 103"/>
                <a:gd name="T7" fmla="*/ 0 h 103"/>
                <a:gd name="T8" fmla="*/ 103 w 103"/>
                <a:gd name="T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3">
                  <a:moveTo>
                    <a:pt x="103" y="103"/>
                  </a:moveTo>
                  <a:cubicBezTo>
                    <a:pt x="68" y="103"/>
                    <a:pt x="34" y="103"/>
                    <a:pt x="0" y="103"/>
                  </a:cubicBezTo>
                  <a:cubicBezTo>
                    <a:pt x="0" y="68"/>
                    <a:pt x="0" y="35"/>
                    <a:pt x="0" y="0"/>
                  </a:cubicBezTo>
                  <a:cubicBezTo>
                    <a:pt x="34" y="0"/>
                    <a:pt x="68" y="0"/>
                    <a:pt x="103" y="0"/>
                  </a:cubicBezTo>
                  <a:cubicBezTo>
                    <a:pt x="103" y="34"/>
                    <a:pt x="103" y="68"/>
                    <a:pt x="103" y="10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3" name="Freeform 14">
              <a:extLst>
                <a:ext uri="{FF2B5EF4-FFF2-40B4-BE49-F238E27FC236}">
                  <a16:creationId xmlns:a16="http://schemas.microsoft.com/office/drawing/2014/main" id="{678CF42D-2683-4854-B85C-DB46D24DB5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8045" y="3616708"/>
              <a:ext cx="118654" cy="118654"/>
            </a:xfrm>
            <a:custGeom>
              <a:avLst/>
              <a:gdLst>
                <a:gd name="T0" fmla="*/ 103 w 103"/>
                <a:gd name="T1" fmla="*/ 103 h 103"/>
                <a:gd name="T2" fmla="*/ 0 w 103"/>
                <a:gd name="T3" fmla="*/ 103 h 103"/>
                <a:gd name="T4" fmla="*/ 0 w 103"/>
                <a:gd name="T5" fmla="*/ 0 h 103"/>
                <a:gd name="T6" fmla="*/ 103 w 103"/>
                <a:gd name="T7" fmla="*/ 0 h 103"/>
                <a:gd name="T8" fmla="*/ 103 w 103"/>
                <a:gd name="T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3">
                  <a:moveTo>
                    <a:pt x="103" y="103"/>
                  </a:moveTo>
                  <a:cubicBezTo>
                    <a:pt x="68" y="103"/>
                    <a:pt x="35" y="103"/>
                    <a:pt x="0" y="103"/>
                  </a:cubicBezTo>
                  <a:cubicBezTo>
                    <a:pt x="0" y="68"/>
                    <a:pt x="0" y="35"/>
                    <a:pt x="0" y="0"/>
                  </a:cubicBezTo>
                  <a:cubicBezTo>
                    <a:pt x="34" y="0"/>
                    <a:pt x="68" y="0"/>
                    <a:pt x="103" y="0"/>
                  </a:cubicBezTo>
                  <a:cubicBezTo>
                    <a:pt x="103" y="33"/>
                    <a:pt x="103" y="67"/>
                    <a:pt x="103" y="10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3E033DFA-FD81-4193-90D3-411AF3A5A710}"/>
              </a:ext>
            </a:extLst>
          </p:cNvPr>
          <p:cNvSpPr txBox="1"/>
          <p:nvPr/>
        </p:nvSpPr>
        <p:spPr>
          <a:xfrm>
            <a:off x="2441972" y="2156392"/>
            <a:ext cx="2700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ONTANTS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FD1E7083-826A-4CD7-8658-AF1155FCAAA4}"/>
              </a:ext>
            </a:extLst>
          </p:cNvPr>
          <p:cNvCxnSpPr>
            <a:cxnSpLocks/>
          </p:cNvCxnSpPr>
          <p:nvPr/>
        </p:nvCxnSpPr>
        <p:spPr>
          <a:xfrm>
            <a:off x="6081932" y="1261659"/>
            <a:ext cx="0" cy="4284698"/>
          </a:xfrm>
          <a:prstGeom prst="line">
            <a:avLst/>
          </a:prstGeom>
          <a:ln w="25400" cap="flat" cmpd="sng">
            <a:solidFill>
              <a:srgbClr val="002060"/>
            </a:solidFill>
            <a:prstDash val="lgDash"/>
            <a:round/>
            <a:headEnd type="diamond" w="lg" len="lg"/>
            <a:tailEnd type="diamond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F4A81D40-5660-4DF6-B1ED-16CEC4E84B2B}"/>
              </a:ext>
            </a:extLst>
          </p:cNvPr>
          <p:cNvSpPr txBox="1"/>
          <p:nvPr/>
        </p:nvSpPr>
        <p:spPr>
          <a:xfrm>
            <a:off x="8017983" y="1365271"/>
            <a:ext cx="1822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研究背景</a:t>
            </a: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2D62931F-D9E0-48D0-A34C-CEF2FB9C8F6B}"/>
              </a:ext>
            </a:extLst>
          </p:cNvPr>
          <p:cNvSpPr/>
          <p:nvPr/>
        </p:nvSpPr>
        <p:spPr>
          <a:xfrm>
            <a:off x="7921101" y="2451331"/>
            <a:ext cx="2016000" cy="79200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1C76EDE-21A1-4597-A25D-08991DAC8A5C}"/>
              </a:ext>
            </a:extLst>
          </p:cNvPr>
          <p:cNvSpPr txBox="1"/>
          <p:nvPr/>
        </p:nvSpPr>
        <p:spPr>
          <a:xfrm>
            <a:off x="8017983" y="2554943"/>
            <a:ext cx="1822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研究目标</a:t>
            </a:r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385F68BB-DCDF-461A-B571-6FD400AA0FAC}"/>
              </a:ext>
            </a:extLst>
          </p:cNvPr>
          <p:cNvSpPr/>
          <p:nvPr/>
        </p:nvSpPr>
        <p:spPr>
          <a:xfrm>
            <a:off x="7921101" y="3580624"/>
            <a:ext cx="2016000" cy="79200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61A8472-7971-4CCC-A15A-F01B3463A5B2}"/>
              </a:ext>
            </a:extLst>
          </p:cNvPr>
          <p:cNvSpPr txBox="1"/>
          <p:nvPr/>
        </p:nvSpPr>
        <p:spPr>
          <a:xfrm>
            <a:off x="8017983" y="3684236"/>
            <a:ext cx="1822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研究过程</a:t>
            </a:r>
          </a:p>
        </p:txBody>
      </p: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6632F4BF-E575-4704-B047-75C10650C375}"/>
              </a:ext>
            </a:extLst>
          </p:cNvPr>
          <p:cNvSpPr/>
          <p:nvPr/>
        </p:nvSpPr>
        <p:spPr>
          <a:xfrm>
            <a:off x="7921101" y="4754357"/>
            <a:ext cx="2016000" cy="79200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60D7C2C-8F04-4457-AC7A-844D5C0BFEAD}"/>
              </a:ext>
            </a:extLst>
          </p:cNvPr>
          <p:cNvSpPr txBox="1"/>
          <p:nvPr/>
        </p:nvSpPr>
        <p:spPr>
          <a:xfrm>
            <a:off x="8017983" y="4857969"/>
            <a:ext cx="1822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结果展望</a:t>
            </a:r>
          </a:p>
        </p:txBody>
      </p:sp>
    </p:spTree>
    <p:extLst>
      <p:ext uri="{BB962C8B-B14F-4D97-AF65-F5344CB8AC3E}">
        <p14:creationId xmlns:p14="http://schemas.microsoft.com/office/powerpoint/2010/main" val="39982465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graphicFrame>
        <p:nvGraphicFramePr>
          <p:cNvPr id="15" name="图表 14">
            <a:extLst>
              <a:ext uri="{FF2B5EF4-FFF2-40B4-BE49-F238E27FC236}">
                <a16:creationId xmlns:a16="http://schemas.microsoft.com/office/drawing/2014/main" id="{C9C4A655-9F63-4D0B-90D5-A3D6DFE1B1E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49209531"/>
              </p:ext>
            </p:extLst>
          </p:nvPr>
        </p:nvGraphicFramePr>
        <p:xfrm>
          <a:off x="407613" y="1376875"/>
          <a:ext cx="5400000" cy="288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6" name="图表 15">
            <a:extLst>
              <a:ext uri="{FF2B5EF4-FFF2-40B4-BE49-F238E27FC236}">
                <a16:creationId xmlns:a16="http://schemas.microsoft.com/office/drawing/2014/main" id="{69F76652-A3D1-4FBC-9E09-26606D79878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7161054"/>
              </p:ext>
            </p:extLst>
          </p:nvPr>
        </p:nvGraphicFramePr>
        <p:xfrm>
          <a:off x="6384387" y="1376875"/>
          <a:ext cx="5400000" cy="288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B156CBC1-2024-413A-8E66-C07B3F248DE9}"/>
              </a:ext>
            </a:extLst>
          </p:cNvPr>
          <p:cNvSpPr/>
          <p:nvPr/>
        </p:nvSpPr>
        <p:spPr>
          <a:xfrm>
            <a:off x="3415366" y="4654550"/>
            <a:ext cx="1780007" cy="55798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1E1845C-671A-4A77-9487-04842BAF83EB}"/>
              </a:ext>
            </a:extLst>
          </p:cNvPr>
          <p:cNvSpPr txBox="1"/>
          <p:nvPr/>
        </p:nvSpPr>
        <p:spPr>
          <a:xfrm>
            <a:off x="3542761" y="4666305"/>
            <a:ext cx="1556891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容量损失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743FA9AB-F8A3-4A1F-934D-33FBAF2A7A84}"/>
              </a:ext>
            </a:extLst>
          </p:cNvPr>
          <p:cNvSpPr/>
          <p:nvPr/>
        </p:nvSpPr>
        <p:spPr>
          <a:xfrm>
            <a:off x="842890" y="4654550"/>
            <a:ext cx="1345451" cy="557981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A93ABB6-4D49-4466-B2AB-3860C27435C8}"/>
              </a:ext>
            </a:extLst>
          </p:cNvPr>
          <p:cNvSpPr txBox="1"/>
          <p:nvPr/>
        </p:nvSpPr>
        <p:spPr>
          <a:xfrm>
            <a:off x="992428" y="4666305"/>
            <a:ext cx="1166341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老化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箭头: 右 24">
            <a:extLst>
              <a:ext uri="{FF2B5EF4-FFF2-40B4-BE49-F238E27FC236}">
                <a16:creationId xmlns:a16="http://schemas.microsoft.com/office/drawing/2014/main" id="{643970D1-435B-4451-9B63-0C7A8FF9F487}"/>
              </a:ext>
            </a:extLst>
          </p:cNvPr>
          <p:cNvSpPr/>
          <p:nvPr/>
        </p:nvSpPr>
        <p:spPr>
          <a:xfrm>
            <a:off x="2455533" y="4782040"/>
            <a:ext cx="677930" cy="3167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4D6A083F-A338-44C7-BFD2-B6713646EFF8}"/>
              </a:ext>
            </a:extLst>
          </p:cNvPr>
          <p:cNvSpPr/>
          <p:nvPr/>
        </p:nvSpPr>
        <p:spPr>
          <a:xfrm>
            <a:off x="9677488" y="4654550"/>
            <a:ext cx="1780006" cy="55798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E8E44D4-DC82-4B0D-A651-5E4C0B5589B3}"/>
              </a:ext>
            </a:extLst>
          </p:cNvPr>
          <p:cNvSpPr txBox="1"/>
          <p:nvPr/>
        </p:nvSpPr>
        <p:spPr>
          <a:xfrm>
            <a:off x="9804882" y="4666305"/>
            <a:ext cx="1556891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放电容量损失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355FCBB8-59FD-4B3A-8136-BF31B9B18EC6}"/>
              </a:ext>
            </a:extLst>
          </p:cNvPr>
          <p:cNvSpPr/>
          <p:nvPr/>
        </p:nvSpPr>
        <p:spPr>
          <a:xfrm>
            <a:off x="6633741" y="4654550"/>
            <a:ext cx="1780728" cy="557981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FC52376-7425-489F-85DD-4F0D2AE3EFBF}"/>
              </a:ext>
            </a:extLst>
          </p:cNvPr>
          <p:cNvSpPr txBox="1"/>
          <p:nvPr/>
        </p:nvSpPr>
        <p:spPr>
          <a:xfrm>
            <a:off x="6761135" y="4666305"/>
            <a:ext cx="1653333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效阻抗增大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3C805CF9-4A2D-4DF0-89E8-D3F806508D71}"/>
              </a:ext>
            </a:extLst>
          </p:cNvPr>
          <p:cNvSpPr/>
          <p:nvPr/>
        </p:nvSpPr>
        <p:spPr>
          <a:xfrm>
            <a:off x="8724290" y="4793795"/>
            <a:ext cx="677930" cy="3167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箭头: 右 25">
            <a:extLst>
              <a:ext uri="{FF2B5EF4-FFF2-40B4-BE49-F238E27FC236}">
                <a16:creationId xmlns:a16="http://schemas.microsoft.com/office/drawing/2014/main" id="{D14A541F-7DEA-40C2-8799-02568149DE13}"/>
              </a:ext>
            </a:extLst>
          </p:cNvPr>
          <p:cNvSpPr/>
          <p:nvPr/>
        </p:nvSpPr>
        <p:spPr>
          <a:xfrm rot="1759999">
            <a:off x="8698103" y="5370034"/>
            <a:ext cx="677930" cy="3167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480889F3-6394-4059-9623-26A71D92EBD3}"/>
              </a:ext>
            </a:extLst>
          </p:cNvPr>
          <p:cNvSpPr/>
          <p:nvPr/>
        </p:nvSpPr>
        <p:spPr>
          <a:xfrm>
            <a:off x="9677488" y="5481125"/>
            <a:ext cx="1780006" cy="55798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6A19B4D-B831-496B-A9C5-465866EF5119}"/>
              </a:ext>
            </a:extLst>
          </p:cNvPr>
          <p:cNvSpPr txBox="1"/>
          <p:nvPr/>
        </p:nvSpPr>
        <p:spPr>
          <a:xfrm>
            <a:off x="9804882" y="5492880"/>
            <a:ext cx="1556891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放电电压下降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箭头: 右 28">
            <a:extLst>
              <a:ext uri="{FF2B5EF4-FFF2-40B4-BE49-F238E27FC236}">
                <a16:creationId xmlns:a16="http://schemas.microsoft.com/office/drawing/2014/main" id="{D71E12C7-E414-45CF-910E-F6AA0FB23F21}"/>
              </a:ext>
            </a:extLst>
          </p:cNvPr>
          <p:cNvSpPr/>
          <p:nvPr/>
        </p:nvSpPr>
        <p:spPr>
          <a:xfrm rot="1759999">
            <a:off x="2434322" y="5358279"/>
            <a:ext cx="677930" cy="316772"/>
          </a:xfrm>
          <a:prstGeom prst="rightArrow">
            <a:avLst/>
          </a:prstGeom>
          <a:noFill/>
          <a:ln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B61F209D-711D-4383-9095-D5AEDE9FBBF6}"/>
              </a:ext>
            </a:extLst>
          </p:cNvPr>
          <p:cNvSpPr/>
          <p:nvPr/>
        </p:nvSpPr>
        <p:spPr>
          <a:xfrm>
            <a:off x="3651381" y="5492880"/>
            <a:ext cx="1345451" cy="55798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DAA5FB6B-03D2-47EC-A42B-13CD8C7ABD10}"/>
              </a:ext>
            </a:extLst>
          </p:cNvPr>
          <p:cNvSpPr txBox="1"/>
          <p:nvPr/>
        </p:nvSpPr>
        <p:spPr>
          <a:xfrm>
            <a:off x="3884911" y="5508102"/>
            <a:ext cx="954375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锂沉积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29894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295422" y="1300333"/>
            <a:ext cx="1336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化学分析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2542B355-36B7-4615-BC70-7B2C9969DDF5}"/>
              </a:ext>
            </a:extLst>
          </p:cNvPr>
          <p:cNvSpPr/>
          <p:nvPr/>
        </p:nvSpPr>
        <p:spPr>
          <a:xfrm>
            <a:off x="647927" y="2084025"/>
            <a:ext cx="4853757" cy="325501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C0D6E4E2-C4C0-4603-86FE-AFAD828DD53F}"/>
              </a:ext>
            </a:extLst>
          </p:cNvPr>
          <p:cNvSpPr/>
          <p:nvPr/>
        </p:nvSpPr>
        <p:spPr>
          <a:xfrm>
            <a:off x="6234928" y="2082845"/>
            <a:ext cx="5395670" cy="325501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9AC49D4C-227B-4AFC-A37A-903D027B1D1F}"/>
              </a:ext>
            </a:extLst>
          </p:cNvPr>
          <p:cNvSpPr txBox="1"/>
          <p:nvPr/>
        </p:nvSpPr>
        <p:spPr>
          <a:xfrm>
            <a:off x="2490995" y="2193329"/>
            <a:ext cx="1167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浓差极化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8063B005-E01E-4D1A-9D73-E831A6F0D5A4}"/>
              </a:ext>
            </a:extLst>
          </p:cNvPr>
          <p:cNvSpPr txBox="1"/>
          <p:nvPr/>
        </p:nvSpPr>
        <p:spPr>
          <a:xfrm>
            <a:off x="703382" y="2567251"/>
            <a:ext cx="1415742" cy="342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ck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二定律</a:t>
            </a:r>
          </a:p>
        </p:txBody>
      </p:sp>
      <p:sp>
        <p:nvSpPr>
          <p:cNvPr id="36" name="Rectangle 37">
            <a:extLst>
              <a:ext uri="{FF2B5EF4-FFF2-40B4-BE49-F238E27FC236}">
                <a16:creationId xmlns:a16="http://schemas.microsoft.com/office/drawing/2014/main" id="{ACBB5C40-8502-492F-8474-6CFB40F4E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3610" y="3037771"/>
            <a:ext cx="2167540" cy="517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0CAD6D03-47B6-4EAC-B49A-63CE44355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296552"/>
              </p:ext>
            </p:extLst>
          </p:nvPr>
        </p:nvGraphicFramePr>
        <p:xfrm>
          <a:off x="2211203" y="2974789"/>
          <a:ext cx="2519281" cy="58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" name="Equation" r:id="rId4" imgW="1816100" imgH="419100" progId="Equation.DSMT4">
                  <p:embed/>
                </p:oleObj>
              </mc:Choice>
              <mc:Fallback>
                <p:oleObj name="Equation" r:id="rId4" imgW="1816100" imgH="4191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203" y="2974789"/>
                        <a:ext cx="2519281" cy="580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9">
            <a:extLst>
              <a:ext uri="{FF2B5EF4-FFF2-40B4-BE49-F238E27FC236}">
                <a16:creationId xmlns:a16="http://schemas.microsoft.com/office/drawing/2014/main" id="{9FB3818F-BBFC-4FB9-9BE2-E79600877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18" y="3625390"/>
            <a:ext cx="1988763" cy="612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8FA58679-A991-4FC4-96A2-B9FCA60C1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0358"/>
              </p:ext>
            </p:extLst>
          </p:nvPr>
        </p:nvGraphicFramePr>
        <p:xfrm>
          <a:off x="2156330" y="3655936"/>
          <a:ext cx="1988764" cy="582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1" name="Equation" r:id="rId6" imgW="1333500" imgH="393700" progId="Equation.DSMT4">
                  <p:embed/>
                </p:oleObj>
              </mc:Choice>
              <mc:Fallback>
                <p:oleObj name="Equation" r:id="rId6" imgW="1333500" imgH="3937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330" y="3655936"/>
                        <a:ext cx="1988764" cy="582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>
            <a:extLst>
              <a:ext uri="{FF2B5EF4-FFF2-40B4-BE49-F238E27FC236}">
                <a16:creationId xmlns:a16="http://schemas.microsoft.com/office/drawing/2014/main" id="{0A58D046-B4A9-4347-839D-3161E05A7281}"/>
              </a:ext>
            </a:extLst>
          </p:cNvPr>
          <p:cNvSpPr txBox="1"/>
          <p:nvPr/>
        </p:nvSpPr>
        <p:spPr>
          <a:xfrm>
            <a:off x="962514" y="3112425"/>
            <a:ext cx="10878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液相扩散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17047259-02F7-47BF-B693-965E891E900F}"/>
              </a:ext>
            </a:extLst>
          </p:cNvPr>
          <p:cNvSpPr txBox="1"/>
          <p:nvPr/>
        </p:nvSpPr>
        <p:spPr>
          <a:xfrm>
            <a:off x="969714" y="3762597"/>
            <a:ext cx="10734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固相扩散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770B1EA8-3A61-4B8D-9260-6BAB17C33284}"/>
              </a:ext>
            </a:extLst>
          </p:cNvPr>
          <p:cNvSpPr txBox="1"/>
          <p:nvPr/>
        </p:nvSpPr>
        <p:spPr>
          <a:xfrm>
            <a:off x="703382" y="4419643"/>
            <a:ext cx="1628692" cy="33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rhenius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式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Rectangle 41">
            <a:extLst>
              <a:ext uri="{FF2B5EF4-FFF2-40B4-BE49-F238E27FC236}">
                <a16:creationId xmlns:a16="http://schemas.microsoft.com/office/drawing/2014/main" id="{162B5B02-3F90-40EB-9F6A-371502C3D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9482" y="4854606"/>
            <a:ext cx="2817043" cy="580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8BCE9D32-A03F-4271-8428-3A0316C39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088825"/>
              </p:ext>
            </p:extLst>
          </p:nvPr>
        </p:nvGraphicFramePr>
        <p:xfrm>
          <a:off x="2070000" y="4724896"/>
          <a:ext cx="2817044" cy="612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" name="Equation" r:id="rId8" imgW="2057400" imgH="444500" progId="Equation.DSMT4">
                  <p:embed/>
                </p:oleObj>
              </mc:Choice>
              <mc:Fallback>
                <p:oleObj name="Equation" r:id="rId8" imgW="2057400" imgH="4445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000" y="4724896"/>
                        <a:ext cx="2817044" cy="612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>
            <a:extLst>
              <a:ext uri="{FF2B5EF4-FFF2-40B4-BE49-F238E27FC236}">
                <a16:creationId xmlns:a16="http://schemas.microsoft.com/office/drawing/2014/main" id="{A222C272-D1FD-4872-82FF-E28AB8872B79}"/>
              </a:ext>
            </a:extLst>
          </p:cNvPr>
          <p:cNvSpPr/>
          <p:nvPr/>
        </p:nvSpPr>
        <p:spPr>
          <a:xfrm>
            <a:off x="647928" y="5429253"/>
            <a:ext cx="4853759" cy="119294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00050445-4612-4225-AA95-4E1EE4AAAA57}"/>
                  </a:ext>
                </a:extLst>
              </p:cNvPr>
              <p:cNvSpPr txBox="1"/>
              <p:nvPr/>
            </p:nvSpPr>
            <p:spPr>
              <a:xfrm>
                <a:off x="703384" y="5505205"/>
                <a:ext cx="2137129" cy="362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锂离子液相浓度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00050445-4612-4225-AA95-4E1EE4AAAA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384" y="5505205"/>
                <a:ext cx="2137129" cy="362984"/>
              </a:xfrm>
              <a:prstGeom prst="rect">
                <a:avLst/>
              </a:prstGeom>
              <a:blipFill>
                <a:blip r:embed="rId10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13AEB268-F812-49C2-B912-D112E48556A9}"/>
                  </a:ext>
                </a:extLst>
              </p:cNvPr>
              <p:cNvSpPr txBox="1"/>
              <p:nvPr/>
            </p:nvSpPr>
            <p:spPr>
              <a:xfrm>
                <a:off x="2896007" y="5525172"/>
                <a:ext cx="2605680" cy="362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锂离子液相扩散系数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13AEB268-F812-49C2-B912-D112E48556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6007" y="5525172"/>
                <a:ext cx="2605680" cy="362984"/>
              </a:xfrm>
              <a:prstGeom prst="rect">
                <a:avLst/>
              </a:prstGeom>
              <a:blipFill>
                <a:blip r:embed="rId11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0731EC88-BFF3-456A-820B-81F39AFB8015}"/>
                  </a:ext>
                </a:extLst>
              </p:cNvPr>
              <p:cNvSpPr txBox="1"/>
              <p:nvPr/>
            </p:nvSpPr>
            <p:spPr>
              <a:xfrm>
                <a:off x="703383" y="5840447"/>
                <a:ext cx="2137129" cy="362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锂离子固相浓度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0731EC88-BFF3-456A-820B-81F39AFB8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383" y="5840447"/>
                <a:ext cx="2137129" cy="362984"/>
              </a:xfrm>
              <a:prstGeom prst="rect">
                <a:avLst/>
              </a:prstGeom>
              <a:blipFill>
                <a:blip r:embed="rId12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9B1C9E88-E39A-488F-A5A4-BB11299908DA}"/>
                  </a:ext>
                </a:extLst>
              </p:cNvPr>
              <p:cNvSpPr txBox="1"/>
              <p:nvPr/>
            </p:nvSpPr>
            <p:spPr>
              <a:xfrm>
                <a:off x="2896006" y="5847089"/>
                <a:ext cx="2605679" cy="362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锂离子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固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相扩散系数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9B1C9E88-E39A-488F-A5A4-BB11299908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6006" y="5847089"/>
                <a:ext cx="2605679" cy="362984"/>
              </a:xfrm>
              <a:prstGeom prst="rect">
                <a:avLst/>
              </a:prstGeom>
              <a:blipFill>
                <a:blip r:embed="rId13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AFD016CE-F52B-4A89-89F0-8463DE8B3F6D}"/>
                  </a:ext>
                </a:extLst>
              </p:cNvPr>
              <p:cNvSpPr txBox="1"/>
              <p:nvPr/>
            </p:nvSpPr>
            <p:spPr>
              <a:xfrm>
                <a:off x="703382" y="6191954"/>
                <a:ext cx="21371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/>
                  <a:t>r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锂离子半径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AFD016CE-F52B-4A89-89F0-8463DE8B3F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382" y="6191954"/>
                <a:ext cx="2137129" cy="369332"/>
              </a:xfrm>
              <a:prstGeom prst="rect">
                <a:avLst/>
              </a:prstGeom>
              <a:blipFill>
                <a:blip r:embed="rId14"/>
                <a:stretch>
                  <a:fillRect l="-2279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12042733-BD72-4C3E-AD24-BE1ADE2C9DB1}"/>
                  </a:ext>
                </a:extLst>
              </p:cNvPr>
              <p:cNvSpPr txBox="1"/>
              <p:nvPr/>
            </p:nvSpPr>
            <p:spPr>
              <a:xfrm>
                <a:off x="2896170" y="6179835"/>
                <a:ext cx="2605679" cy="381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zh-CN" altLang="en-US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锂离子扩散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传递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系数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12042733-BD72-4C3E-AD24-BE1ADE2C9D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6170" y="6179835"/>
                <a:ext cx="2605679" cy="381451"/>
              </a:xfrm>
              <a:prstGeom prst="rect">
                <a:avLst/>
              </a:prstGeom>
              <a:blipFill>
                <a:blip r:embed="rId15"/>
                <a:stretch>
                  <a:fillRect b="-193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文本框 52">
            <a:extLst>
              <a:ext uri="{FF2B5EF4-FFF2-40B4-BE49-F238E27FC236}">
                <a16:creationId xmlns:a16="http://schemas.microsoft.com/office/drawing/2014/main" id="{56919F75-A068-48D4-98FA-0D06DD501C53}"/>
              </a:ext>
            </a:extLst>
          </p:cNvPr>
          <p:cNvSpPr txBox="1"/>
          <p:nvPr/>
        </p:nvSpPr>
        <p:spPr>
          <a:xfrm>
            <a:off x="9213606" y="2199972"/>
            <a:ext cx="1167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欧姆极化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ED6F3C3E-3365-4D91-9137-E70E1E85A804}"/>
              </a:ext>
            </a:extLst>
          </p:cNvPr>
          <p:cNvSpPr txBox="1"/>
          <p:nvPr/>
        </p:nvSpPr>
        <p:spPr>
          <a:xfrm>
            <a:off x="6345652" y="2570628"/>
            <a:ext cx="22928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ulter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Volmer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式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Rectangle 73">
            <a:extLst>
              <a:ext uri="{FF2B5EF4-FFF2-40B4-BE49-F238E27FC236}">
                <a16:creationId xmlns:a16="http://schemas.microsoft.com/office/drawing/2014/main" id="{372D3546-D187-4C86-BC0C-DDB2FB9CE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2045" y="2909265"/>
            <a:ext cx="3179880" cy="571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2FBC5426-5744-40F5-8156-227BF10E1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382626"/>
              </p:ext>
            </p:extLst>
          </p:nvPr>
        </p:nvGraphicFramePr>
        <p:xfrm>
          <a:off x="8021160" y="2898637"/>
          <a:ext cx="3179881" cy="57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3" name="Equation" r:id="rId16" imgW="2171700" imgH="393700" progId="Equation.DSMT4">
                  <p:embed/>
                </p:oleObj>
              </mc:Choice>
              <mc:Fallback>
                <p:oleObj name="Equation" r:id="rId16" imgW="2171700" imgH="3937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160" y="2898637"/>
                        <a:ext cx="3179881" cy="571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文本框 56">
            <a:extLst>
              <a:ext uri="{FF2B5EF4-FFF2-40B4-BE49-F238E27FC236}">
                <a16:creationId xmlns:a16="http://schemas.microsoft.com/office/drawing/2014/main" id="{F6C4E96B-1DE8-4FAF-9587-7392B9344E66}"/>
              </a:ext>
            </a:extLst>
          </p:cNvPr>
          <p:cNvSpPr txBox="1"/>
          <p:nvPr/>
        </p:nvSpPr>
        <p:spPr>
          <a:xfrm>
            <a:off x="6584131" y="3019817"/>
            <a:ext cx="10878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流密度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B914F8D2-4791-4DFA-9FF3-44EEC491F425}"/>
              </a:ext>
            </a:extLst>
          </p:cNvPr>
          <p:cNvSpPr txBox="1"/>
          <p:nvPr/>
        </p:nvSpPr>
        <p:spPr>
          <a:xfrm>
            <a:off x="6588945" y="3599509"/>
            <a:ext cx="1291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面过电势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59" name="Rectangle 87">
            <a:extLst>
              <a:ext uri="{FF2B5EF4-FFF2-40B4-BE49-F238E27FC236}">
                <a16:creationId xmlns:a16="http://schemas.microsoft.com/office/drawing/2014/main" id="{FBCA427A-4BD3-42C7-9E76-EB2B2D0FE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2309" y="3724829"/>
            <a:ext cx="1811991" cy="386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94722751-C53C-49D5-853A-D687E452D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804924"/>
              </p:ext>
            </p:extLst>
          </p:nvPr>
        </p:nvGraphicFramePr>
        <p:xfrm>
          <a:off x="8131900" y="3598160"/>
          <a:ext cx="1775672" cy="37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4" name="Equation" r:id="rId18" imgW="1091726" imgH="228501" progId="Equation.DSMT4">
                  <p:embed/>
                </p:oleObj>
              </mc:Choice>
              <mc:Fallback>
                <p:oleObj name="Equation" r:id="rId18" imgW="1091726" imgH="228501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900" y="3598160"/>
                        <a:ext cx="1775672" cy="37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文本框 60">
            <a:extLst>
              <a:ext uri="{FF2B5EF4-FFF2-40B4-BE49-F238E27FC236}">
                <a16:creationId xmlns:a16="http://schemas.microsoft.com/office/drawing/2014/main" id="{E07F8A56-8B7E-474C-92F2-C6EC294400DB}"/>
              </a:ext>
            </a:extLst>
          </p:cNvPr>
          <p:cNvSpPr txBox="1"/>
          <p:nvPr/>
        </p:nvSpPr>
        <p:spPr>
          <a:xfrm>
            <a:off x="6580667" y="4113115"/>
            <a:ext cx="14232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考电流密度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62" name="Rectangle 104">
            <a:extLst>
              <a:ext uri="{FF2B5EF4-FFF2-40B4-BE49-F238E27FC236}">
                <a16:creationId xmlns:a16="http://schemas.microsoft.com/office/drawing/2014/main" id="{4B7432C4-BC15-4CF9-A8E2-192E43919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1173" y="4080227"/>
            <a:ext cx="3247596" cy="431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2011915E-E495-485C-86C6-A5CA8FF1C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693271"/>
              </p:ext>
            </p:extLst>
          </p:nvPr>
        </p:nvGraphicFramePr>
        <p:xfrm>
          <a:off x="8073414" y="4080227"/>
          <a:ext cx="3369425" cy="40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5" name="Equation" r:id="rId20" imgW="2145369" imgH="253890" progId="Equation.DSMT4">
                  <p:embed/>
                </p:oleObj>
              </mc:Choice>
              <mc:Fallback>
                <p:oleObj name="Equation" r:id="rId20" imgW="2145369" imgH="25389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3414" y="4080227"/>
                        <a:ext cx="3369425" cy="404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>
            <a:extLst>
              <a:ext uri="{FF2B5EF4-FFF2-40B4-BE49-F238E27FC236}">
                <a16:creationId xmlns:a16="http://schemas.microsoft.com/office/drawing/2014/main" id="{06C416C8-6C43-41EC-BFF8-A9B302B28248}"/>
              </a:ext>
            </a:extLst>
          </p:cNvPr>
          <p:cNvSpPr txBox="1"/>
          <p:nvPr/>
        </p:nvSpPr>
        <p:spPr>
          <a:xfrm>
            <a:off x="6594010" y="4626721"/>
            <a:ext cx="10878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应速率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66" name="Rectangle 106">
            <a:extLst>
              <a:ext uri="{FF2B5EF4-FFF2-40B4-BE49-F238E27FC236}">
                <a16:creationId xmlns:a16="http://schemas.microsoft.com/office/drawing/2014/main" id="{79955493-554C-4CDE-AA31-BC3D7B823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4384" y="4518136"/>
            <a:ext cx="3057464" cy="626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43A7B278-E6FC-479B-89AC-105C07451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643808"/>
              </p:ext>
            </p:extLst>
          </p:nvPr>
        </p:nvGraphicFramePr>
        <p:xfrm>
          <a:off x="7793253" y="4520784"/>
          <a:ext cx="3057464" cy="66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6" name="Equation" r:id="rId22" imgW="2044700" imgH="444500" progId="Equation.DSMT4">
                  <p:embed/>
                </p:oleObj>
              </mc:Choice>
              <mc:Fallback>
                <p:oleObj name="Equation" r:id="rId22" imgW="2044700" imgH="4445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253" y="4520784"/>
                        <a:ext cx="3057464" cy="668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矩形 67">
            <a:extLst>
              <a:ext uri="{FF2B5EF4-FFF2-40B4-BE49-F238E27FC236}">
                <a16:creationId xmlns:a16="http://schemas.microsoft.com/office/drawing/2014/main" id="{0BF65063-B294-4F0A-BD51-7BDA8BE53960}"/>
              </a:ext>
            </a:extLst>
          </p:cNvPr>
          <p:cNvSpPr/>
          <p:nvPr/>
        </p:nvSpPr>
        <p:spPr>
          <a:xfrm>
            <a:off x="6234928" y="5423046"/>
            <a:ext cx="5395670" cy="119294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文本框 68">
                <a:extLst>
                  <a:ext uri="{FF2B5EF4-FFF2-40B4-BE49-F238E27FC236}">
                    <a16:creationId xmlns:a16="http://schemas.microsoft.com/office/drawing/2014/main" id="{A2A3D669-0E0B-42BF-9E01-1213EA663765}"/>
                  </a:ext>
                </a:extLst>
              </p:cNvPr>
              <p:cNvSpPr txBox="1"/>
              <p:nvPr/>
            </p:nvSpPr>
            <p:spPr>
              <a:xfrm>
                <a:off x="6341468" y="5520399"/>
                <a:ext cx="26055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、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zh-CN" altLang="en-US" dirty="0"/>
                  <a:t>：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正负极转移系数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9" name="文本框 68">
                <a:extLst>
                  <a:ext uri="{FF2B5EF4-FFF2-40B4-BE49-F238E27FC236}">
                    <a16:creationId xmlns:a16="http://schemas.microsoft.com/office/drawing/2014/main" id="{A2A3D669-0E0B-42BF-9E01-1213EA6637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1468" y="5520399"/>
                <a:ext cx="2605584" cy="369332"/>
              </a:xfrm>
              <a:prstGeom prst="rect">
                <a:avLst/>
              </a:prstGeom>
              <a:blipFill>
                <a:blip r:embed="rId24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本框 69">
                <a:extLst>
                  <a:ext uri="{FF2B5EF4-FFF2-40B4-BE49-F238E27FC236}">
                    <a16:creationId xmlns:a16="http://schemas.microsoft.com/office/drawing/2014/main" id="{98562E36-7502-45B2-86E1-F8AB21DDF9FF}"/>
                  </a:ext>
                </a:extLst>
              </p:cNvPr>
              <p:cNvSpPr txBox="1"/>
              <p:nvPr/>
            </p:nvSpPr>
            <p:spPr>
              <a:xfrm>
                <a:off x="9549027" y="5525172"/>
                <a:ext cx="1301690" cy="362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固相电势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0" name="文本框 69">
                <a:extLst>
                  <a:ext uri="{FF2B5EF4-FFF2-40B4-BE49-F238E27FC236}">
                    <a16:creationId xmlns:a16="http://schemas.microsoft.com/office/drawing/2014/main" id="{98562E36-7502-45B2-86E1-F8AB21DDF9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9027" y="5525172"/>
                <a:ext cx="1301690" cy="362984"/>
              </a:xfrm>
              <a:prstGeom prst="rect">
                <a:avLst/>
              </a:prstGeom>
              <a:blipFill>
                <a:blip r:embed="rId25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Rectangle 143">
            <a:extLst>
              <a:ext uri="{FF2B5EF4-FFF2-40B4-BE49-F238E27FC236}">
                <a16:creationId xmlns:a16="http://schemas.microsoft.com/office/drawing/2014/main" id="{108DDA5D-0A74-45F7-AA33-2B34B3183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C463446B-9A99-4F6D-A250-392FAEC7B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213799"/>
              </p:ext>
            </p:extLst>
          </p:nvPr>
        </p:nvGraphicFramePr>
        <p:xfrm>
          <a:off x="9486385" y="5548722"/>
          <a:ext cx="217144" cy="325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7" name="Equation" r:id="rId26" imgW="152334" imgH="228501" progId="Equation.DSMT4">
                  <p:embed/>
                </p:oleObj>
              </mc:Choice>
              <mc:Fallback>
                <p:oleObj name="Equation" r:id="rId26" imgW="152334" imgH="228501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385" y="5548722"/>
                        <a:ext cx="217144" cy="325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>
                <a:extLst>
                  <a:ext uri="{FF2B5EF4-FFF2-40B4-BE49-F238E27FC236}">
                    <a16:creationId xmlns:a16="http://schemas.microsoft.com/office/drawing/2014/main" id="{FBF181BA-B617-4A01-90EB-1A40671A2A20}"/>
                  </a:ext>
                </a:extLst>
              </p:cNvPr>
              <p:cNvSpPr txBox="1"/>
              <p:nvPr/>
            </p:nvSpPr>
            <p:spPr>
              <a:xfrm>
                <a:off x="9549027" y="5927321"/>
                <a:ext cx="1301690" cy="362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：液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相电势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3" name="文本框 72">
                <a:extLst>
                  <a:ext uri="{FF2B5EF4-FFF2-40B4-BE49-F238E27FC236}">
                    <a16:creationId xmlns:a16="http://schemas.microsoft.com/office/drawing/2014/main" id="{FBF181BA-B617-4A01-90EB-1A40671A2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9027" y="5927321"/>
                <a:ext cx="1301690" cy="362984"/>
              </a:xfrm>
              <a:prstGeom prst="rect">
                <a:avLst/>
              </a:prstGeom>
              <a:blipFill>
                <a:blip r:embed="rId28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323B9ED7-0D80-4618-BA00-555E976B0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021816"/>
              </p:ext>
            </p:extLst>
          </p:nvPr>
        </p:nvGraphicFramePr>
        <p:xfrm>
          <a:off x="9468467" y="5940133"/>
          <a:ext cx="217144" cy="325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8" name="Equation" r:id="rId29" imgW="152334" imgH="228501" progId="Equation.DSMT4">
                  <p:embed/>
                </p:oleObj>
              </mc:Choice>
              <mc:Fallback>
                <p:oleObj name="Equation" r:id="rId29" imgW="152334" imgH="228501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8467" y="5940133"/>
                        <a:ext cx="217144" cy="325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>
                <a:extLst>
                  <a:ext uri="{FF2B5EF4-FFF2-40B4-BE49-F238E27FC236}">
                    <a16:creationId xmlns:a16="http://schemas.microsoft.com/office/drawing/2014/main" id="{F9B37B34-4B3A-4102-B86C-65D4BA909254}"/>
                  </a:ext>
                </a:extLst>
              </p:cNvPr>
              <p:cNvSpPr txBox="1"/>
              <p:nvPr/>
            </p:nvSpPr>
            <p:spPr>
              <a:xfrm>
                <a:off x="6341468" y="5966117"/>
                <a:ext cx="26055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法拉第常数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6" name="文本框 75">
                <a:extLst>
                  <a:ext uri="{FF2B5EF4-FFF2-40B4-BE49-F238E27FC236}">
                    <a16:creationId xmlns:a16="http://schemas.microsoft.com/office/drawing/2014/main" id="{F9B37B34-4B3A-4102-B86C-65D4BA9092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1468" y="5966117"/>
                <a:ext cx="2605584" cy="369332"/>
              </a:xfrm>
              <a:prstGeom prst="rect">
                <a:avLst/>
              </a:prstGeom>
              <a:blipFill>
                <a:blip r:embed="rId31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文本框 63">
            <a:extLst>
              <a:ext uri="{FF2B5EF4-FFF2-40B4-BE49-F238E27FC236}">
                <a16:creationId xmlns:a16="http://schemas.microsoft.com/office/drawing/2014/main" id="{71CEDDF5-788E-41F2-AA81-2A051EC97D04}"/>
              </a:ext>
            </a:extLst>
          </p:cNvPr>
          <p:cNvSpPr txBox="1"/>
          <p:nvPr/>
        </p:nvSpPr>
        <p:spPr>
          <a:xfrm>
            <a:off x="7720627" y="2199972"/>
            <a:ext cx="1371647" cy="3672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化学极化</a:t>
            </a:r>
          </a:p>
        </p:txBody>
      </p:sp>
      <p:sp>
        <p:nvSpPr>
          <p:cNvPr id="74" name="矩形: 圆角 73">
            <a:extLst>
              <a:ext uri="{FF2B5EF4-FFF2-40B4-BE49-F238E27FC236}">
                <a16:creationId xmlns:a16="http://schemas.microsoft.com/office/drawing/2014/main" id="{1BBD6FF9-B27B-463C-9349-5024D23CF44F}"/>
              </a:ext>
            </a:extLst>
          </p:cNvPr>
          <p:cNvSpPr/>
          <p:nvPr/>
        </p:nvSpPr>
        <p:spPr>
          <a:xfrm>
            <a:off x="10247147" y="1328443"/>
            <a:ext cx="1780728" cy="557981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375D93B1-E30C-4B8B-BA85-8120E611E172}"/>
              </a:ext>
            </a:extLst>
          </p:cNvPr>
          <p:cNvSpPr txBox="1"/>
          <p:nvPr/>
        </p:nvSpPr>
        <p:spPr>
          <a:xfrm>
            <a:off x="10374541" y="1340198"/>
            <a:ext cx="1653333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阻抗增大原因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69874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392544" y="1297564"/>
            <a:ext cx="1638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结构</a:t>
            </a:r>
          </a:p>
        </p:txBody>
      </p:sp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1BAA7191-D07F-4D69-800A-92538C229043}"/>
              </a:ext>
            </a:extLst>
          </p:cNvPr>
          <p:cNvSpPr/>
          <p:nvPr/>
        </p:nvSpPr>
        <p:spPr>
          <a:xfrm>
            <a:off x="4011200" y="3265133"/>
            <a:ext cx="1780728" cy="557981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159601C3-2575-410B-933F-0C99C8C8BDDA}"/>
              </a:ext>
            </a:extLst>
          </p:cNvPr>
          <p:cNvSpPr txBox="1"/>
          <p:nvPr/>
        </p:nvSpPr>
        <p:spPr>
          <a:xfrm>
            <a:off x="4138594" y="3276888"/>
            <a:ext cx="1653333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效电路模型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: 圆角 33">
            <a:extLst>
              <a:ext uri="{FF2B5EF4-FFF2-40B4-BE49-F238E27FC236}">
                <a16:creationId xmlns:a16="http://schemas.microsoft.com/office/drawing/2014/main" id="{5FDAA26A-02A7-4D8E-B0D1-02617D3F5015}"/>
              </a:ext>
            </a:extLst>
          </p:cNvPr>
          <p:cNvSpPr/>
          <p:nvPr/>
        </p:nvSpPr>
        <p:spPr>
          <a:xfrm>
            <a:off x="7151008" y="2075602"/>
            <a:ext cx="1065397" cy="55798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BF478465-5B6B-47A7-A5DC-F61D37A88ABF}"/>
              </a:ext>
            </a:extLst>
          </p:cNvPr>
          <p:cNvSpPr txBox="1"/>
          <p:nvPr/>
        </p:nvSpPr>
        <p:spPr>
          <a:xfrm>
            <a:off x="7278403" y="2087355"/>
            <a:ext cx="938002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热模型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: 圆角 35">
            <a:extLst>
              <a:ext uri="{FF2B5EF4-FFF2-40B4-BE49-F238E27FC236}">
                <a16:creationId xmlns:a16="http://schemas.microsoft.com/office/drawing/2014/main" id="{46FB8B81-8246-40F8-A2BC-C512BB17A100}"/>
              </a:ext>
            </a:extLst>
          </p:cNvPr>
          <p:cNvSpPr/>
          <p:nvPr/>
        </p:nvSpPr>
        <p:spPr>
          <a:xfrm>
            <a:off x="7278403" y="4473847"/>
            <a:ext cx="2261151" cy="557981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088DD101-5381-4BD4-86E4-AB646771E64B}"/>
              </a:ext>
            </a:extLst>
          </p:cNvPr>
          <p:cNvSpPr txBox="1"/>
          <p:nvPr/>
        </p:nvSpPr>
        <p:spPr>
          <a:xfrm>
            <a:off x="7405798" y="4485603"/>
            <a:ext cx="213375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容量衰减模型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: 圆角 37">
            <a:extLst>
              <a:ext uri="{FF2B5EF4-FFF2-40B4-BE49-F238E27FC236}">
                <a16:creationId xmlns:a16="http://schemas.microsoft.com/office/drawing/2014/main" id="{3D75A0BC-AC92-4269-8124-5B4C7E05BABE}"/>
              </a:ext>
            </a:extLst>
          </p:cNvPr>
          <p:cNvSpPr/>
          <p:nvPr/>
        </p:nvSpPr>
        <p:spPr>
          <a:xfrm>
            <a:off x="2321505" y="3265132"/>
            <a:ext cx="1345451" cy="55798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E9D1FA2A-8705-4B04-8BC1-7AE79615B290}"/>
              </a:ext>
            </a:extLst>
          </p:cNvPr>
          <p:cNvSpPr txBox="1"/>
          <p:nvPr/>
        </p:nvSpPr>
        <p:spPr>
          <a:xfrm>
            <a:off x="2478604" y="3280354"/>
            <a:ext cx="1239316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温变参数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48A5F416-78FA-445D-82A5-CFE86683858E}"/>
              </a:ext>
            </a:extLst>
          </p:cNvPr>
          <p:cNvCxnSpPr/>
          <p:nvPr/>
        </p:nvCxnSpPr>
        <p:spPr>
          <a:xfrm flipH="1">
            <a:off x="5661054" y="2354683"/>
            <a:ext cx="1406769" cy="829994"/>
          </a:xfrm>
          <a:prstGeom prst="straightConnector1">
            <a:avLst/>
          </a:prstGeom>
          <a:ln>
            <a:headEnd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8F10B098-2F0D-4FC1-AC13-6BFCC0321EE5}"/>
              </a:ext>
            </a:extLst>
          </p:cNvPr>
          <p:cNvCxnSpPr>
            <a:cxnSpLocks/>
          </p:cNvCxnSpPr>
          <p:nvPr/>
        </p:nvCxnSpPr>
        <p:spPr>
          <a:xfrm flipV="1">
            <a:off x="5797438" y="2656913"/>
            <a:ext cx="1311977" cy="795849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>
            <a:extLst>
              <a:ext uri="{FF2B5EF4-FFF2-40B4-BE49-F238E27FC236}">
                <a16:creationId xmlns:a16="http://schemas.microsoft.com/office/drawing/2014/main" id="{A6435298-FFF0-4DD7-A645-5E1FF60E617A}"/>
              </a:ext>
            </a:extLst>
          </p:cNvPr>
          <p:cNvSpPr txBox="1"/>
          <p:nvPr/>
        </p:nvSpPr>
        <p:spPr>
          <a:xfrm>
            <a:off x="5797438" y="2400348"/>
            <a:ext cx="81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温度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4397E30A-1DEB-45A1-A87A-6ACAA53F713B}"/>
              </a:ext>
            </a:extLst>
          </p:cNvPr>
          <p:cNvSpPr txBox="1"/>
          <p:nvPr/>
        </p:nvSpPr>
        <p:spPr>
          <a:xfrm>
            <a:off x="6434961" y="2938716"/>
            <a:ext cx="7782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电压电流</a:t>
            </a:r>
          </a:p>
        </p:txBody>
      </p: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9E2AFA61-0733-4DA3-82BF-D56B6DB3CC4A}"/>
              </a:ext>
            </a:extLst>
          </p:cNvPr>
          <p:cNvCxnSpPr>
            <a:cxnSpLocks/>
          </p:cNvCxnSpPr>
          <p:nvPr/>
        </p:nvCxnSpPr>
        <p:spPr>
          <a:xfrm>
            <a:off x="7513664" y="2640737"/>
            <a:ext cx="233740" cy="1686461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47CE971B-8D6C-4CFA-82C9-EAEC7995C22A}"/>
              </a:ext>
            </a:extLst>
          </p:cNvPr>
          <p:cNvCxnSpPr>
            <a:cxnSpLocks/>
          </p:cNvCxnSpPr>
          <p:nvPr/>
        </p:nvCxnSpPr>
        <p:spPr>
          <a:xfrm>
            <a:off x="5780698" y="3823113"/>
            <a:ext cx="1391984" cy="859743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>
            <a:extLst>
              <a:ext uri="{FF2B5EF4-FFF2-40B4-BE49-F238E27FC236}">
                <a16:creationId xmlns:a16="http://schemas.microsoft.com/office/drawing/2014/main" id="{3BA33624-84A3-43C3-AFF9-267DAA1EEA4C}"/>
              </a:ext>
            </a:extLst>
          </p:cNvPr>
          <p:cNvSpPr txBox="1"/>
          <p:nvPr/>
        </p:nvSpPr>
        <p:spPr>
          <a:xfrm>
            <a:off x="7663968" y="3413031"/>
            <a:ext cx="81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温度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BD03E87E-E815-4BCD-A69A-B9C9C8705FDE}"/>
              </a:ext>
            </a:extLst>
          </p:cNvPr>
          <p:cNvSpPr txBox="1"/>
          <p:nvPr/>
        </p:nvSpPr>
        <p:spPr>
          <a:xfrm>
            <a:off x="6388066" y="3986327"/>
            <a:ext cx="81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电流</a:t>
            </a:r>
          </a:p>
        </p:txBody>
      </p: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23D54E09-707D-40A9-A406-0CF467184214}"/>
              </a:ext>
            </a:extLst>
          </p:cNvPr>
          <p:cNvCxnSpPr>
            <a:cxnSpLocks/>
          </p:cNvCxnSpPr>
          <p:nvPr/>
        </p:nvCxnSpPr>
        <p:spPr>
          <a:xfrm>
            <a:off x="8216405" y="2354592"/>
            <a:ext cx="6040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3B6EC593-4E92-49EB-B321-B2233F95EEDB}"/>
              </a:ext>
            </a:extLst>
          </p:cNvPr>
          <p:cNvCxnSpPr/>
          <p:nvPr/>
        </p:nvCxnSpPr>
        <p:spPr>
          <a:xfrm>
            <a:off x="8820443" y="1915867"/>
            <a:ext cx="32355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CABA223F-E840-4F1C-81F7-65245DA81066}"/>
              </a:ext>
            </a:extLst>
          </p:cNvPr>
          <p:cNvCxnSpPr/>
          <p:nvPr/>
        </p:nvCxnSpPr>
        <p:spPr>
          <a:xfrm>
            <a:off x="8813903" y="2749945"/>
            <a:ext cx="32355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矩形: 圆角 50">
            <a:extLst>
              <a:ext uri="{FF2B5EF4-FFF2-40B4-BE49-F238E27FC236}">
                <a16:creationId xmlns:a16="http://schemas.microsoft.com/office/drawing/2014/main" id="{AEA96844-9A05-4C5F-B9C7-73F6C1887C3D}"/>
              </a:ext>
            </a:extLst>
          </p:cNvPr>
          <p:cNvSpPr/>
          <p:nvPr/>
        </p:nvSpPr>
        <p:spPr>
          <a:xfrm>
            <a:off x="9144000" y="1635099"/>
            <a:ext cx="1345451" cy="55798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A4116C91-37DE-4C5A-A41F-671E48DACF9D}"/>
              </a:ext>
            </a:extLst>
          </p:cNvPr>
          <p:cNvSpPr txBox="1"/>
          <p:nvPr/>
        </p:nvSpPr>
        <p:spPr>
          <a:xfrm>
            <a:off x="9301099" y="1650321"/>
            <a:ext cx="1239316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产热模型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矩形: 圆角 52">
            <a:extLst>
              <a:ext uri="{FF2B5EF4-FFF2-40B4-BE49-F238E27FC236}">
                <a16:creationId xmlns:a16="http://schemas.microsoft.com/office/drawing/2014/main" id="{90CCE1AA-2640-4869-81C4-575A92C556C5}"/>
              </a:ext>
            </a:extLst>
          </p:cNvPr>
          <p:cNvSpPr/>
          <p:nvPr/>
        </p:nvSpPr>
        <p:spPr>
          <a:xfrm>
            <a:off x="9137460" y="2468660"/>
            <a:ext cx="1345451" cy="55798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FA305AC2-1353-4C93-9796-000CA9509619}"/>
              </a:ext>
            </a:extLst>
          </p:cNvPr>
          <p:cNvSpPr txBox="1"/>
          <p:nvPr/>
        </p:nvSpPr>
        <p:spPr>
          <a:xfrm>
            <a:off x="9294559" y="2483882"/>
            <a:ext cx="1239316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散热模型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BE61470E-10CF-4FC7-A6E0-84D5C570BAD8}"/>
              </a:ext>
            </a:extLst>
          </p:cNvPr>
          <p:cNvCxnSpPr/>
          <p:nvPr/>
        </p:nvCxnSpPr>
        <p:spPr>
          <a:xfrm flipV="1">
            <a:off x="8820443" y="1915867"/>
            <a:ext cx="0" cy="8340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2610A3D0-D8C4-4EE8-9367-25EA731E0CAD}"/>
              </a:ext>
            </a:extLst>
          </p:cNvPr>
          <p:cNvCxnSpPr>
            <a:cxnSpLocks/>
          </p:cNvCxnSpPr>
          <p:nvPr/>
        </p:nvCxnSpPr>
        <p:spPr>
          <a:xfrm>
            <a:off x="3667551" y="3544123"/>
            <a:ext cx="34364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F3A13309-045D-4CB2-BD69-04FC572F94EE}"/>
              </a:ext>
            </a:extLst>
          </p:cNvPr>
          <p:cNvCxnSpPr>
            <a:cxnSpLocks/>
            <a:stCxn id="38" idx="2"/>
          </p:cNvCxnSpPr>
          <p:nvPr/>
        </p:nvCxnSpPr>
        <p:spPr>
          <a:xfrm flipH="1">
            <a:off x="2994230" y="3823113"/>
            <a:ext cx="1" cy="4711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矩形: 圆角 57">
            <a:extLst>
              <a:ext uri="{FF2B5EF4-FFF2-40B4-BE49-F238E27FC236}">
                <a16:creationId xmlns:a16="http://schemas.microsoft.com/office/drawing/2014/main" id="{5311E320-A176-4797-9BA4-C4BBF835A280}"/>
              </a:ext>
            </a:extLst>
          </p:cNvPr>
          <p:cNvSpPr/>
          <p:nvPr/>
        </p:nvSpPr>
        <p:spPr>
          <a:xfrm>
            <a:off x="2721180" y="4640955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A0A66C1D-E446-49CB-A03D-8E9F5E9EB694}"/>
              </a:ext>
            </a:extLst>
          </p:cNvPr>
          <p:cNvSpPr txBox="1"/>
          <p:nvPr/>
        </p:nvSpPr>
        <p:spPr>
          <a:xfrm>
            <a:off x="2769347" y="4830449"/>
            <a:ext cx="461665" cy="103973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欧姆内阻</a:t>
            </a:r>
          </a:p>
        </p:txBody>
      </p:sp>
      <p:sp>
        <p:nvSpPr>
          <p:cNvPr id="60" name="矩形: 圆角 59">
            <a:extLst>
              <a:ext uri="{FF2B5EF4-FFF2-40B4-BE49-F238E27FC236}">
                <a16:creationId xmlns:a16="http://schemas.microsoft.com/office/drawing/2014/main" id="{FD14E6CB-0C7B-475B-8A55-7B71CE86C98E}"/>
              </a:ext>
            </a:extLst>
          </p:cNvPr>
          <p:cNvSpPr/>
          <p:nvPr/>
        </p:nvSpPr>
        <p:spPr>
          <a:xfrm>
            <a:off x="3486983" y="4640955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BB2001B3-21AF-4219-8AB1-1A1EDF115275}"/>
              </a:ext>
            </a:extLst>
          </p:cNvPr>
          <p:cNvSpPr txBox="1"/>
          <p:nvPr/>
        </p:nvSpPr>
        <p:spPr>
          <a:xfrm>
            <a:off x="3535150" y="4830449"/>
            <a:ext cx="461665" cy="103973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化电容</a:t>
            </a:r>
          </a:p>
        </p:txBody>
      </p:sp>
      <p:sp>
        <p:nvSpPr>
          <p:cNvPr id="62" name="矩形: 圆角 61">
            <a:extLst>
              <a:ext uri="{FF2B5EF4-FFF2-40B4-BE49-F238E27FC236}">
                <a16:creationId xmlns:a16="http://schemas.microsoft.com/office/drawing/2014/main" id="{142C7C8D-25C9-4ED3-9D8C-37FA276F1DAB}"/>
              </a:ext>
            </a:extLst>
          </p:cNvPr>
          <p:cNvSpPr/>
          <p:nvPr/>
        </p:nvSpPr>
        <p:spPr>
          <a:xfrm>
            <a:off x="1953312" y="4620541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06BDDAE5-E809-4081-A1E4-E50B212358DC}"/>
              </a:ext>
            </a:extLst>
          </p:cNvPr>
          <p:cNvSpPr txBox="1"/>
          <p:nvPr/>
        </p:nvSpPr>
        <p:spPr>
          <a:xfrm>
            <a:off x="2001479" y="4810035"/>
            <a:ext cx="461665" cy="103973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放电容量</a:t>
            </a:r>
          </a:p>
        </p:txBody>
      </p:sp>
      <p:sp>
        <p:nvSpPr>
          <p:cNvPr id="64" name="矩形: 圆角 63">
            <a:extLst>
              <a:ext uri="{FF2B5EF4-FFF2-40B4-BE49-F238E27FC236}">
                <a16:creationId xmlns:a16="http://schemas.microsoft.com/office/drawing/2014/main" id="{5872F0BE-B3E5-41B3-8D62-64BE31EA23D3}"/>
              </a:ext>
            </a:extLst>
          </p:cNvPr>
          <p:cNvSpPr/>
          <p:nvPr/>
        </p:nvSpPr>
        <p:spPr>
          <a:xfrm>
            <a:off x="1183624" y="4620541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40BA5217-3CFB-40FC-90CF-128B36BD65E1}"/>
              </a:ext>
            </a:extLst>
          </p:cNvPr>
          <p:cNvSpPr txBox="1"/>
          <p:nvPr/>
        </p:nvSpPr>
        <p:spPr>
          <a:xfrm>
            <a:off x="1231791" y="4810035"/>
            <a:ext cx="461665" cy="124098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路电压</a:t>
            </a:r>
          </a:p>
        </p:txBody>
      </p: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9F10CF58-1E62-4825-BF55-B2B8BA5E93EA}"/>
              </a:ext>
            </a:extLst>
          </p:cNvPr>
          <p:cNvCxnSpPr/>
          <p:nvPr/>
        </p:nvCxnSpPr>
        <p:spPr>
          <a:xfrm>
            <a:off x="1448972" y="4294261"/>
            <a:ext cx="31089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6917F222-5A4A-4416-8AC7-F4483532B0A8}"/>
              </a:ext>
            </a:extLst>
          </p:cNvPr>
          <p:cNvCxnSpPr/>
          <p:nvPr/>
        </p:nvCxnSpPr>
        <p:spPr>
          <a:xfrm>
            <a:off x="1448972" y="4294261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55BECCD3-40D0-44F5-AE71-863890EA77C3}"/>
              </a:ext>
            </a:extLst>
          </p:cNvPr>
          <p:cNvCxnSpPr/>
          <p:nvPr/>
        </p:nvCxnSpPr>
        <p:spPr>
          <a:xfrm>
            <a:off x="2227791" y="4304829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59C0A20F-B227-4353-9CE7-CB4A9084F266}"/>
              </a:ext>
            </a:extLst>
          </p:cNvPr>
          <p:cNvCxnSpPr/>
          <p:nvPr/>
        </p:nvCxnSpPr>
        <p:spPr>
          <a:xfrm>
            <a:off x="2994230" y="4304829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>
            <a:extLst>
              <a:ext uri="{FF2B5EF4-FFF2-40B4-BE49-F238E27FC236}">
                <a16:creationId xmlns:a16="http://schemas.microsoft.com/office/drawing/2014/main" id="{3453EB24-95BC-49B3-BDBF-99AF63DBC7E2}"/>
              </a:ext>
            </a:extLst>
          </p:cNvPr>
          <p:cNvCxnSpPr/>
          <p:nvPr/>
        </p:nvCxnSpPr>
        <p:spPr>
          <a:xfrm>
            <a:off x="4561981" y="4294261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矩形: 圆角 70">
            <a:extLst>
              <a:ext uri="{FF2B5EF4-FFF2-40B4-BE49-F238E27FC236}">
                <a16:creationId xmlns:a16="http://schemas.microsoft.com/office/drawing/2014/main" id="{6AF87838-79D5-4DBA-9E82-8FB5CC686A21}"/>
              </a:ext>
            </a:extLst>
          </p:cNvPr>
          <p:cNvSpPr/>
          <p:nvPr/>
        </p:nvSpPr>
        <p:spPr>
          <a:xfrm>
            <a:off x="4262218" y="4642864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A74D8CEA-CDD8-421C-A59C-358B1ED9A61F}"/>
              </a:ext>
            </a:extLst>
          </p:cNvPr>
          <p:cNvSpPr txBox="1"/>
          <p:nvPr/>
        </p:nvSpPr>
        <p:spPr>
          <a:xfrm>
            <a:off x="4310385" y="4832358"/>
            <a:ext cx="461665" cy="103973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化电阻</a:t>
            </a:r>
          </a:p>
        </p:txBody>
      </p: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2FA0B8DC-838F-4064-973B-79E1454CFE23}"/>
              </a:ext>
            </a:extLst>
          </p:cNvPr>
          <p:cNvCxnSpPr/>
          <p:nvPr/>
        </p:nvCxnSpPr>
        <p:spPr>
          <a:xfrm>
            <a:off x="3805610" y="4296170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矩形: 圆角 73">
            <a:extLst>
              <a:ext uri="{FF2B5EF4-FFF2-40B4-BE49-F238E27FC236}">
                <a16:creationId xmlns:a16="http://schemas.microsoft.com/office/drawing/2014/main" id="{0B6F2C46-3690-4B99-AD84-E036154321C7}"/>
              </a:ext>
            </a:extLst>
          </p:cNvPr>
          <p:cNvSpPr/>
          <p:nvPr/>
        </p:nvSpPr>
        <p:spPr>
          <a:xfrm>
            <a:off x="7571955" y="5385636"/>
            <a:ext cx="1801442" cy="55798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1796DF33-7755-4C62-AECD-BBBB104F22A1}"/>
              </a:ext>
            </a:extLst>
          </p:cNvPr>
          <p:cNvSpPr txBox="1"/>
          <p:nvPr/>
        </p:nvSpPr>
        <p:spPr>
          <a:xfrm>
            <a:off x="7630534" y="5430526"/>
            <a:ext cx="2000906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rheniu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式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06F9F3E0-4919-4D0A-9C4B-CBA0A323AEA8}"/>
              </a:ext>
            </a:extLst>
          </p:cNvPr>
          <p:cNvCxnSpPr>
            <a:cxnSpLocks/>
            <a:stCxn id="36" idx="2"/>
          </p:cNvCxnSpPr>
          <p:nvPr/>
        </p:nvCxnSpPr>
        <p:spPr>
          <a:xfrm>
            <a:off x="8408979" y="5031828"/>
            <a:ext cx="0" cy="3538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67266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2A5B0AF8-CC0C-4C6C-9C1C-EDE29B0A261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13" y="2175464"/>
            <a:ext cx="4680000" cy="2231832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211257" y="1300333"/>
            <a:ext cx="1638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效电路模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ADCC647-C9D8-4012-BA51-F195062C4B66}"/>
              </a:ext>
            </a:extLst>
          </p:cNvPr>
          <p:cNvSpPr/>
          <p:nvPr/>
        </p:nvSpPr>
        <p:spPr>
          <a:xfrm>
            <a:off x="812935" y="5097761"/>
            <a:ext cx="3673331" cy="72753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BECEE1C-2A6D-42D6-B0EA-F8AAC0C3F85F}"/>
              </a:ext>
            </a:extLst>
          </p:cNvPr>
          <p:cNvSpPr txBox="1"/>
          <p:nvPr/>
        </p:nvSpPr>
        <p:spPr>
          <a:xfrm>
            <a:off x="947937" y="5276863"/>
            <a:ext cx="3515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流符号：充电为正，放电为负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E0FDA9D-F3CE-4B31-BEEE-EBBE57A014D6}"/>
              </a:ext>
            </a:extLst>
          </p:cNvPr>
          <p:cNvSpPr/>
          <p:nvPr/>
        </p:nvSpPr>
        <p:spPr>
          <a:xfrm>
            <a:off x="5551507" y="2175464"/>
            <a:ext cx="5692556" cy="404245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A143F52-296C-4B99-A02E-D8FFF0FC32B9}"/>
              </a:ext>
            </a:extLst>
          </p:cNvPr>
          <p:cNvSpPr txBox="1"/>
          <p:nvPr/>
        </p:nvSpPr>
        <p:spPr>
          <a:xfrm>
            <a:off x="5677225" y="2333797"/>
            <a:ext cx="51448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CL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FEE5C84E-F52E-431B-AF68-79FA144A1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5877" y="2710390"/>
            <a:ext cx="1285875" cy="47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98D547F4-2ACD-48C7-A1C7-75444858A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7864" y="2702877"/>
          <a:ext cx="1979841" cy="71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" name="Equation" r:id="rId5" imgW="1282700" imgH="469900" progId="Equation.DSMT4">
                  <p:embed/>
                </p:oleObj>
              </mc:Choice>
              <mc:Fallback>
                <p:oleObj name="Equation" r:id="rId5" imgW="1282700" imgH="4699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98D547F4-2ACD-48C7-A1C7-75444858A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864" y="2702877"/>
                        <a:ext cx="1979841" cy="718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>
            <a:extLst>
              <a:ext uri="{FF2B5EF4-FFF2-40B4-BE49-F238E27FC236}">
                <a16:creationId xmlns:a16="http://schemas.microsoft.com/office/drawing/2014/main" id="{4438255F-FDDC-4AC4-BADC-EA5D43FED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0622" y="3799582"/>
            <a:ext cx="2459724" cy="1033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5B5078DE-0C75-4308-A9FE-9925435D1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9212" y="3409058"/>
          <a:ext cx="2057143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" name="Equation" r:id="rId7" imgW="1333500" imgH="469900" progId="Equation.DSMT4">
                  <p:embed/>
                </p:oleObj>
              </mc:Choice>
              <mc:Fallback>
                <p:oleObj name="Equation" r:id="rId7" imgW="1333500" imgH="4699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5B5078DE-0C75-4308-A9FE-9925435D1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212" y="3409058"/>
                        <a:ext cx="2057143" cy="72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>
            <a:extLst>
              <a:ext uri="{FF2B5EF4-FFF2-40B4-BE49-F238E27FC236}">
                <a16:creationId xmlns:a16="http://schemas.microsoft.com/office/drawing/2014/main" id="{A038D501-D060-4E50-B06D-672C91089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5800" y="4590387"/>
            <a:ext cx="2284164" cy="569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7FBC6690-6CF8-416B-B4DF-6C9445F458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7487" y="4507154"/>
          <a:ext cx="2880789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" name="Equation" r:id="rId9" imgW="1854200" imgH="241300" progId="Equation.DSMT4">
                  <p:embed/>
                </p:oleObj>
              </mc:Choice>
              <mc:Fallback>
                <p:oleObj name="Equation" r:id="rId9" imgW="1854200" imgH="2413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7FBC6690-6CF8-416B-B4DF-6C9445F45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7487" y="4507154"/>
                        <a:ext cx="2880789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7CC30A7B-3042-4782-A4F8-4D63DE8A6006}"/>
              </a:ext>
            </a:extLst>
          </p:cNvPr>
          <p:cNvSpPr txBox="1"/>
          <p:nvPr/>
        </p:nvSpPr>
        <p:spPr>
          <a:xfrm>
            <a:off x="5671081" y="4126710"/>
            <a:ext cx="909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电压：</a:t>
            </a:r>
          </a:p>
        </p:txBody>
      </p:sp>
      <p:sp>
        <p:nvSpPr>
          <p:cNvPr id="29" name="Rectangle 11">
            <a:extLst>
              <a:ext uri="{FF2B5EF4-FFF2-40B4-BE49-F238E27FC236}">
                <a16:creationId xmlns:a16="http://schemas.microsoft.com/office/drawing/2014/main" id="{7AE31996-56B6-4158-A1EC-26E12C0D9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4159" y="5322974"/>
            <a:ext cx="2565806" cy="569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BE8961FE-0001-4175-9AA4-851D8AAEC8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6007" y="5254430"/>
          <a:ext cx="2456067" cy="57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" name="Equation" r:id="rId11" imgW="1778000" imgH="419100" progId="Equation.DSMT4">
                  <p:embed/>
                </p:oleObj>
              </mc:Choice>
              <mc:Fallback>
                <p:oleObj name="Equation" r:id="rId11" imgW="1778000" imgH="4191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BE8961FE-0001-4175-9AA4-851D8AAEC8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007" y="5254430"/>
                        <a:ext cx="2456067" cy="577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B6DB207E-BE17-45CE-94DE-60B35CAE2871}"/>
              </a:ext>
            </a:extLst>
          </p:cNvPr>
          <p:cNvSpPr txBox="1"/>
          <p:nvPr/>
        </p:nvSpPr>
        <p:spPr>
          <a:xfrm>
            <a:off x="5659185" y="5003038"/>
            <a:ext cx="12663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：</a:t>
            </a:r>
          </a:p>
        </p:txBody>
      </p:sp>
    </p:spTree>
    <p:extLst>
      <p:ext uri="{BB962C8B-B14F-4D97-AF65-F5344CB8AC3E}">
        <p14:creationId xmlns:p14="http://schemas.microsoft.com/office/powerpoint/2010/main" val="10371161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211257" y="1300333"/>
            <a:ext cx="1638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效电路模型</a:t>
            </a: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99B9CD24-2D13-4C5D-B59B-FB1D5627ED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2537" y="4511842"/>
            <a:ext cx="4153480" cy="2295845"/>
          </a:xfrm>
          <a:prstGeom prst="rect">
            <a:avLst/>
          </a:prstGeom>
        </p:spPr>
      </p:pic>
      <p:sp>
        <p:nvSpPr>
          <p:cNvPr id="34" name="文本框 33">
            <a:extLst>
              <a:ext uri="{FF2B5EF4-FFF2-40B4-BE49-F238E27FC236}">
                <a16:creationId xmlns:a16="http://schemas.microsoft.com/office/drawing/2014/main" id="{B243F392-4643-4E55-9E0F-9C7D8DAD98FA}"/>
              </a:ext>
            </a:extLst>
          </p:cNvPr>
          <p:cNvSpPr txBox="1"/>
          <p:nvPr/>
        </p:nvSpPr>
        <p:spPr>
          <a:xfrm>
            <a:off x="2175776" y="2090360"/>
            <a:ext cx="2917141" cy="3496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池充放电容量实验数据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B365BA53-5704-4F3F-8CA5-9C4CCB2E3B47}"/>
              </a:ext>
            </a:extLst>
          </p:cNvPr>
          <p:cNvSpPr/>
          <p:nvPr/>
        </p:nvSpPr>
        <p:spPr>
          <a:xfrm>
            <a:off x="452919" y="4511842"/>
            <a:ext cx="5809156" cy="19229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8BA7A25F-3B2E-4412-8DD8-D0F4EFDEF74A}"/>
              </a:ext>
            </a:extLst>
          </p:cNvPr>
          <p:cNvSpPr txBox="1"/>
          <p:nvPr/>
        </p:nvSpPr>
        <p:spPr>
          <a:xfrm>
            <a:off x="537478" y="4630825"/>
            <a:ext cx="1638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拟合函数形式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阶指数逼近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7ED89722-C95C-4DBF-86AD-401A0DE2A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716879"/>
              </p:ext>
            </p:extLst>
          </p:nvPr>
        </p:nvGraphicFramePr>
        <p:xfrm>
          <a:off x="2277251" y="4630825"/>
          <a:ext cx="2821283" cy="33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5" imgW="1905000" imgH="228600" progId="Equation.DSMT4">
                  <p:embed/>
                </p:oleObj>
              </mc:Choice>
              <mc:Fallback>
                <p:oleObj name="Equation" r:id="rId5" imgW="1905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251" y="4630825"/>
                        <a:ext cx="2821283" cy="338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4E0D71E0-940C-4E8B-9885-4DEA0D8538A6}"/>
                  </a:ext>
                </a:extLst>
              </p:cNvPr>
              <p:cNvSpPr/>
              <p:nvPr/>
            </p:nvSpPr>
            <p:spPr>
              <a:xfrm>
                <a:off x="2168583" y="5377903"/>
                <a:ext cx="108292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16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600" kern="1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 2949</a:t>
                </a:r>
                <a:endParaRPr lang="en-US" altLang="zh-CN" sz="16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4E0D71E0-940C-4E8B-9885-4DEA0D8538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8583" y="5377903"/>
                <a:ext cx="1082925" cy="338554"/>
              </a:xfrm>
              <a:prstGeom prst="rect">
                <a:avLst/>
              </a:prstGeom>
              <a:blipFill>
                <a:blip r:embed="rId7"/>
                <a:stretch>
                  <a:fillRect t="-5357" r="-1130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3FD8229E-A013-428E-8C64-A15E70739B47}"/>
                  </a:ext>
                </a:extLst>
              </p:cNvPr>
              <p:cNvSpPr/>
              <p:nvPr/>
            </p:nvSpPr>
            <p:spPr>
              <a:xfrm>
                <a:off x="3514994" y="5377903"/>
                <a:ext cx="148354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16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600" kern="1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 0.001464</a:t>
                </a:r>
                <a:endParaRPr lang="en-US" altLang="zh-CN" sz="16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3FD8229E-A013-428E-8C64-A15E70739B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4994" y="5377903"/>
                <a:ext cx="1483548" cy="338554"/>
              </a:xfrm>
              <a:prstGeom prst="rect">
                <a:avLst/>
              </a:prstGeom>
              <a:blipFill>
                <a:blip r:embed="rId8"/>
                <a:stretch>
                  <a:fillRect t="-5357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951887DE-D21F-46D4-836F-962507BB1627}"/>
                  </a:ext>
                </a:extLst>
              </p:cNvPr>
              <p:cNvSpPr/>
              <p:nvPr/>
            </p:nvSpPr>
            <p:spPr>
              <a:xfrm>
                <a:off x="2187789" y="5696275"/>
                <a:ext cx="1327205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16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600" kern="1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 -46.07</a:t>
                </a:r>
                <a:endParaRPr lang="en-US" altLang="zh-CN" sz="16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951887DE-D21F-46D4-836F-962507BB16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789" y="5696275"/>
                <a:ext cx="1327205" cy="338554"/>
              </a:xfrm>
              <a:prstGeom prst="rect">
                <a:avLst/>
              </a:prstGeom>
              <a:blipFill>
                <a:blip r:embed="rId10"/>
                <a:stretch>
                  <a:fillRect t="-5357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240ED9DC-E961-4D23-9882-AA436AD4CB76}"/>
                  </a:ext>
                </a:extLst>
              </p:cNvPr>
              <p:cNvSpPr/>
              <p:nvPr/>
            </p:nvSpPr>
            <p:spPr>
              <a:xfrm>
                <a:off x="3514994" y="5674359"/>
                <a:ext cx="122559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16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600" kern="1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 -0.146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240ED9DC-E961-4D23-9882-AA436AD4CB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4994" y="5674359"/>
                <a:ext cx="1225592" cy="338554"/>
              </a:xfrm>
              <a:prstGeom prst="rect">
                <a:avLst/>
              </a:prstGeom>
              <a:blipFill>
                <a:blip r:embed="rId11"/>
                <a:stretch>
                  <a:fillRect t="-5455" r="-498" b="-2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文本框 43">
            <a:extLst>
              <a:ext uri="{FF2B5EF4-FFF2-40B4-BE49-F238E27FC236}">
                <a16:creationId xmlns:a16="http://schemas.microsoft.com/office/drawing/2014/main" id="{624C456A-B11A-4BF4-A103-B2EC7344EDDC}"/>
              </a:ext>
            </a:extLst>
          </p:cNvPr>
          <p:cNvSpPr txBox="1"/>
          <p:nvPr/>
        </p:nvSpPr>
        <p:spPr>
          <a:xfrm>
            <a:off x="537478" y="5388383"/>
            <a:ext cx="12255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拟合参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4125BC76-223B-49A1-8EF1-70E13B77017E}"/>
                  </a:ext>
                </a:extLst>
              </p:cNvPr>
              <p:cNvSpPr/>
              <p:nvPr/>
            </p:nvSpPr>
            <p:spPr>
              <a:xfrm>
                <a:off x="3687892" y="6012913"/>
                <a:ext cx="1096903" cy="344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0.987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4125BC76-223B-49A1-8EF1-70E13B7701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7892" y="6012913"/>
                <a:ext cx="1096903" cy="344133"/>
              </a:xfrm>
              <a:prstGeom prst="rect">
                <a:avLst/>
              </a:prstGeom>
              <a:blipFill>
                <a:blip r:embed="rId12"/>
                <a:stretch>
                  <a:fillRect t="-5263" r="-556" b="-192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图片 45">
            <a:extLst>
              <a:ext uri="{FF2B5EF4-FFF2-40B4-BE49-F238E27FC236}">
                <a16:creationId xmlns:a16="http://schemas.microsoft.com/office/drawing/2014/main" id="{5A41C510-2DA5-43B3-A767-41C1BC66594E}"/>
              </a:ext>
            </a:extLst>
          </p:cNvPr>
          <p:cNvPicPr/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0680" y="1480162"/>
            <a:ext cx="5497195" cy="291909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CFFB709-5FEC-4F43-AEED-A608FDA79A29}"/>
              </a:ext>
            </a:extLst>
          </p:cNvPr>
          <p:cNvSpPr txBox="1"/>
          <p:nvPr/>
        </p:nvSpPr>
        <p:spPr>
          <a:xfrm>
            <a:off x="8232989" y="1262303"/>
            <a:ext cx="31230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CV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温度的关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表格 14">
                <a:extLst>
                  <a:ext uri="{FF2B5EF4-FFF2-40B4-BE49-F238E27FC236}">
                    <a16:creationId xmlns:a16="http://schemas.microsoft.com/office/drawing/2014/main" id="{73E3DC96-149C-4BAF-ACC0-3F548D6D70A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20393954"/>
                  </p:ext>
                </p:extLst>
              </p:nvPr>
            </p:nvGraphicFramePr>
            <p:xfrm>
              <a:off x="484420" y="2458506"/>
              <a:ext cx="5777655" cy="1711276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489500">
                      <a:extLst>
                        <a:ext uri="{9D8B030D-6E8A-4147-A177-3AD203B41FA5}">
                          <a16:colId xmlns:a16="http://schemas.microsoft.com/office/drawing/2014/main" val="3002096165"/>
                        </a:ext>
                      </a:extLst>
                    </a:gridCol>
                    <a:gridCol w="857631">
                      <a:extLst>
                        <a:ext uri="{9D8B030D-6E8A-4147-A177-3AD203B41FA5}">
                          <a16:colId xmlns:a16="http://schemas.microsoft.com/office/drawing/2014/main" val="3888784454"/>
                        </a:ext>
                      </a:extLst>
                    </a:gridCol>
                    <a:gridCol w="857631">
                      <a:extLst>
                        <a:ext uri="{9D8B030D-6E8A-4147-A177-3AD203B41FA5}">
                          <a16:colId xmlns:a16="http://schemas.microsoft.com/office/drawing/2014/main" val="2557915063"/>
                        </a:ext>
                      </a:extLst>
                    </a:gridCol>
                    <a:gridCol w="857631">
                      <a:extLst>
                        <a:ext uri="{9D8B030D-6E8A-4147-A177-3AD203B41FA5}">
                          <a16:colId xmlns:a16="http://schemas.microsoft.com/office/drawing/2014/main" val="117370568"/>
                        </a:ext>
                      </a:extLst>
                    </a:gridCol>
                    <a:gridCol w="857631">
                      <a:extLst>
                        <a:ext uri="{9D8B030D-6E8A-4147-A177-3AD203B41FA5}">
                          <a16:colId xmlns:a16="http://schemas.microsoft.com/office/drawing/2014/main" val="2884885541"/>
                        </a:ext>
                      </a:extLst>
                    </a:gridCol>
                    <a:gridCol w="857631">
                      <a:extLst>
                        <a:ext uri="{9D8B030D-6E8A-4147-A177-3AD203B41FA5}">
                          <a16:colId xmlns:a16="http://schemas.microsoft.com/office/drawing/2014/main" val="952327119"/>
                        </a:ext>
                      </a:extLst>
                    </a:gridCol>
                  </a:tblGrid>
                  <a:tr h="42781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温度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-10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宋体" panose="02010600030101010101" pitchFamily="2" charset="-122"/>
                            </a:rPr>
                            <a:t>℃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10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宋体" panose="02010600030101010101" pitchFamily="2" charset="-122"/>
                            </a:rPr>
                            <a:t>℃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5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宋体" panose="02010600030101010101" pitchFamily="2" charset="-122"/>
                            </a:rPr>
                            <a:t>℃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40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宋体" panose="02010600030101010101" pitchFamily="2" charset="-122"/>
                            </a:rPr>
                            <a:t>℃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55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宋体" panose="02010600030101010101" pitchFamily="2" charset="-122"/>
                            </a:rPr>
                            <a:t>℃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246337621"/>
                      </a:ext>
                    </a:extLst>
                  </a:tr>
                  <a:tr h="42781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放电容量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2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2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𝐷</m:t>
                                  </m:r>
                                </m:sub>
                              </m:sSub>
                            </m:oMath>
                          </a14:m>
                          <a:r>
                            <a:rPr lang="zh-CN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（</a:t>
                          </a:r>
                          <a:r>
                            <a:rPr lang="en-US" sz="1200" kern="100" dirty="0" err="1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mAh</a:t>
                          </a:r>
                          <a:r>
                            <a:rPr lang="zh-CN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）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663.3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982.9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032.8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65.1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84.4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69128068"/>
                      </a:ext>
                    </a:extLst>
                  </a:tr>
                  <a:tr h="42781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充电容量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2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2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𝐶</m:t>
                                  </m:r>
                                </m:sub>
                              </m:sSub>
                            </m:oMath>
                          </a14:m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（</a:t>
                          </a: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mAh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）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752.2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987.4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038.5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56.2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78.0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020919"/>
                      </a:ext>
                    </a:extLst>
                  </a:tr>
                  <a:tr h="42781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平均容量 </a:t>
                          </a: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Q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（</a:t>
                          </a: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mAh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）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707.8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985.1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035.6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60.6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81.2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6940142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表格 14">
                <a:extLst>
                  <a:ext uri="{FF2B5EF4-FFF2-40B4-BE49-F238E27FC236}">
                    <a16:creationId xmlns:a16="http://schemas.microsoft.com/office/drawing/2014/main" id="{73E3DC96-149C-4BAF-ACC0-3F548D6D70A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20393954"/>
                  </p:ext>
                </p:extLst>
              </p:nvPr>
            </p:nvGraphicFramePr>
            <p:xfrm>
              <a:off x="484420" y="2458506"/>
              <a:ext cx="5777655" cy="1711276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489500">
                      <a:extLst>
                        <a:ext uri="{9D8B030D-6E8A-4147-A177-3AD203B41FA5}">
                          <a16:colId xmlns:a16="http://schemas.microsoft.com/office/drawing/2014/main" val="3002096165"/>
                        </a:ext>
                      </a:extLst>
                    </a:gridCol>
                    <a:gridCol w="857631">
                      <a:extLst>
                        <a:ext uri="{9D8B030D-6E8A-4147-A177-3AD203B41FA5}">
                          <a16:colId xmlns:a16="http://schemas.microsoft.com/office/drawing/2014/main" val="3888784454"/>
                        </a:ext>
                      </a:extLst>
                    </a:gridCol>
                    <a:gridCol w="857631">
                      <a:extLst>
                        <a:ext uri="{9D8B030D-6E8A-4147-A177-3AD203B41FA5}">
                          <a16:colId xmlns:a16="http://schemas.microsoft.com/office/drawing/2014/main" val="2557915063"/>
                        </a:ext>
                      </a:extLst>
                    </a:gridCol>
                    <a:gridCol w="857631">
                      <a:extLst>
                        <a:ext uri="{9D8B030D-6E8A-4147-A177-3AD203B41FA5}">
                          <a16:colId xmlns:a16="http://schemas.microsoft.com/office/drawing/2014/main" val="117370568"/>
                        </a:ext>
                      </a:extLst>
                    </a:gridCol>
                    <a:gridCol w="857631">
                      <a:extLst>
                        <a:ext uri="{9D8B030D-6E8A-4147-A177-3AD203B41FA5}">
                          <a16:colId xmlns:a16="http://schemas.microsoft.com/office/drawing/2014/main" val="2884885541"/>
                        </a:ext>
                      </a:extLst>
                    </a:gridCol>
                    <a:gridCol w="857631">
                      <a:extLst>
                        <a:ext uri="{9D8B030D-6E8A-4147-A177-3AD203B41FA5}">
                          <a16:colId xmlns:a16="http://schemas.microsoft.com/office/drawing/2014/main" val="952327119"/>
                        </a:ext>
                      </a:extLst>
                    </a:gridCol>
                  </a:tblGrid>
                  <a:tr h="42781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温度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-10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宋体" panose="02010600030101010101" pitchFamily="2" charset="-122"/>
                            </a:rPr>
                            <a:t>℃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10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宋体" panose="02010600030101010101" pitchFamily="2" charset="-122"/>
                            </a:rPr>
                            <a:t>℃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5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宋体" panose="02010600030101010101" pitchFamily="2" charset="-122"/>
                            </a:rPr>
                            <a:t>℃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40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宋体" panose="02010600030101010101" pitchFamily="2" charset="-122"/>
                            </a:rPr>
                            <a:t>℃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55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宋体" panose="02010600030101010101" pitchFamily="2" charset="-122"/>
                            </a:rPr>
                            <a:t>℃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246337621"/>
                      </a:ext>
                    </a:extLst>
                  </a:tr>
                  <a:tr h="4278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14"/>
                          <a:stretch>
                            <a:fillRect t="-104286" r="-287755" b="-20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663.3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982.9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032.8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65.1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84.4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69128068"/>
                      </a:ext>
                    </a:extLst>
                  </a:tr>
                  <a:tr h="4278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14"/>
                          <a:stretch>
                            <a:fillRect t="-201408" r="-287755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752.2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987.4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038.5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56.2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78.0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020919"/>
                      </a:ext>
                    </a:extLst>
                  </a:tr>
                  <a:tr h="42781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平均容量 </a:t>
                          </a: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Q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（</a:t>
                          </a: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mAh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）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707.8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985.1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035.6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60.6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81.2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6940142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9759964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211257" y="1300333"/>
            <a:ext cx="1638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效电路模型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89489B7E-F7ED-408C-B342-3C8F791D34A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312" y="3359393"/>
            <a:ext cx="5281873" cy="2464461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D6873216-CB08-4BC9-A874-B57B88C2CBC0}"/>
              </a:ext>
            </a:extLst>
          </p:cNvPr>
          <p:cNvSpPr txBox="1"/>
          <p:nvPr/>
        </p:nvSpPr>
        <p:spPr>
          <a:xfrm>
            <a:off x="1741043" y="6075195"/>
            <a:ext cx="25544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PP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脉冲放电实验示意图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C13C0DFD-13F2-4669-B8F1-F4696C7CE7C6}"/>
              </a:ext>
            </a:extLst>
          </p:cNvPr>
          <p:cNvSpPr/>
          <p:nvPr/>
        </p:nvSpPr>
        <p:spPr>
          <a:xfrm>
            <a:off x="5941593" y="1754999"/>
            <a:ext cx="5755624" cy="465986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B8E2B4A-88AF-4E9E-A79A-812AF0B8B5AC}"/>
              </a:ext>
            </a:extLst>
          </p:cNvPr>
          <p:cNvSpPr txBox="1"/>
          <p:nvPr/>
        </p:nvSpPr>
        <p:spPr>
          <a:xfrm>
            <a:off x="8137122" y="1900851"/>
            <a:ext cx="13645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激励响应法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04F3F63-1DB3-4745-92AB-E393D3CFCA6B}"/>
              </a:ext>
            </a:extLst>
          </p:cNvPr>
          <p:cNvSpPr txBox="1"/>
          <p:nvPr/>
        </p:nvSpPr>
        <p:spPr>
          <a:xfrm>
            <a:off x="6387070" y="2378636"/>
            <a:ext cx="11113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欧姆内阻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A5E12319-FB74-417B-A9D7-31AB03973D30}"/>
              </a:ext>
            </a:extLst>
          </p:cNvPr>
          <p:cNvSpPr txBox="1"/>
          <p:nvPr/>
        </p:nvSpPr>
        <p:spPr>
          <a:xfrm>
            <a:off x="6387070" y="2951894"/>
            <a:ext cx="11113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立即响应</a:t>
            </a:r>
          </a:p>
        </p:txBody>
      </p:sp>
      <p:sp>
        <p:nvSpPr>
          <p:cNvPr id="23" name="箭头: 下 22">
            <a:extLst>
              <a:ext uri="{FF2B5EF4-FFF2-40B4-BE49-F238E27FC236}">
                <a16:creationId xmlns:a16="http://schemas.microsoft.com/office/drawing/2014/main" id="{4F0ACF13-9FBE-41DF-8277-C683F57FE723}"/>
              </a:ext>
            </a:extLst>
          </p:cNvPr>
          <p:cNvSpPr/>
          <p:nvPr/>
        </p:nvSpPr>
        <p:spPr>
          <a:xfrm>
            <a:off x="6787999" y="2717190"/>
            <a:ext cx="154744" cy="234704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74B7E4DE-FE1B-460C-A273-8BAAB4E7E588}"/>
              </a:ext>
            </a:extLst>
          </p:cNvPr>
          <p:cNvSpPr txBox="1"/>
          <p:nvPr/>
        </p:nvSpPr>
        <p:spPr>
          <a:xfrm>
            <a:off x="6387070" y="3359393"/>
            <a:ext cx="11113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化阻容</a:t>
            </a: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F553E838-84BA-4ED0-93D9-A5AA779928D3}"/>
              </a:ext>
            </a:extLst>
          </p:cNvPr>
          <p:cNvSpPr txBox="1"/>
          <p:nvPr/>
        </p:nvSpPr>
        <p:spPr>
          <a:xfrm>
            <a:off x="6387070" y="3932651"/>
            <a:ext cx="11113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滞后响应</a:t>
            </a:r>
          </a:p>
        </p:txBody>
      </p:sp>
      <p:sp>
        <p:nvSpPr>
          <p:cNvPr id="49" name="箭头: 下 48">
            <a:extLst>
              <a:ext uri="{FF2B5EF4-FFF2-40B4-BE49-F238E27FC236}">
                <a16:creationId xmlns:a16="http://schemas.microsoft.com/office/drawing/2014/main" id="{00D6FED7-9636-43EF-9E8B-1E755ECE4FD5}"/>
              </a:ext>
            </a:extLst>
          </p:cNvPr>
          <p:cNvSpPr/>
          <p:nvPr/>
        </p:nvSpPr>
        <p:spPr>
          <a:xfrm>
            <a:off x="6787999" y="3697947"/>
            <a:ext cx="154744" cy="234704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425F333C-713B-4606-B15B-B8A3E9E53C63}"/>
                  </a:ext>
                </a:extLst>
              </p:cNvPr>
              <p:cNvSpPr/>
              <p:nvPr/>
            </p:nvSpPr>
            <p:spPr>
              <a:xfrm>
                <a:off x="7833125" y="2418252"/>
                <a:ext cx="1498808" cy="656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𝑜h𝑚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△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425F333C-713B-4606-B15B-B8A3E9E53C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3125" y="2418252"/>
                <a:ext cx="1498808" cy="6562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15BC3CF-5CFB-4C9B-8E07-73EC4338F0C5}"/>
                  </a:ext>
                </a:extLst>
              </p:cNvPr>
              <p:cNvSpPr/>
              <p:nvPr/>
            </p:nvSpPr>
            <p:spPr>
              <a:xfrm>
                <a:off x="6580988" y="4264657"/>
                <a:ext cx="5032916" cy="543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𝑂𝐶𝑉</m:t>
                        </m:r>
                      </m:sub>
                    </m:sSub>
                    <m:r>
                      <a:rPr lang="zh-CN" altLang="en-US" i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lang="zh-CN" altLang="en-US" i="0">
                        <a:latin typeface="Cambria Math" panose="02040503050406030204" pitchFamily="18" charset="0"/>
                      </a:rPr>
                      <m:t>exp</m:t>
                    </m:r>
                    <m:r>
                      <a:rPr lang="zh-CN" altLang="en-US" i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zh-CN" altLang="en-US" i="0">
                        <a:latin typeface="Cambria Math" panose="02040503050406030204" pitchFamily="18" charset="0"/>
                      </a:rPr>
                      <m:t>)−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zh-CN" altLang="en-US" i="0">
                        <a:latin typeface="Cambria Math" panose="02040503050406030204" pitchFamily="18" charset="0"/>
                      </a:rPr>
                      <m:t>exp</m:t>
                    </m:r>
                    <m:r>
                      <a:rPr lang="zh-CN" altLang="en-US" i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15BC3CF-5CFB-4C9B-8E07-73EC4338F0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0988" y="4264657"/>
                <a:ext cx="5032916" cy="543675"/>
              </a:xfrm>
              <a:prstGeom prst="rect">
                <a:avLst/>
              </a:prstGeom>
              <a:blipFill>
                <a:blip r:embed="rId6"/>
                <a:stretch>
                  <a:fillRect r="-121" b="-11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C1A2A33D-D7DB-4416-AEA4-1ECDAC562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02096"/>
              </p:ext>
            </p:extLst>
          </p:nvPr>
        </p:nvGraphicFramePr>
        <p:xfrm>
          <a:off x="7498417" y="3657694"/>
          <a:ext cx="3917615" cy="31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1" name="Equation" r:id="rId7" imgW="2489200" imgH="203200" progId="Equation.DSMT4">
                  <p:embed/>
                </p:oleObj>
              </mc:Choice>
              <mc:Fallback>
                <p:oleObj name="Equation" r:id="rId7" imgW="24892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8417" y="3657694"/>
                        <a:ext cx="3917615" cy="315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C6E77BD3-DE11-48C2-81F7-01DA5949F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775227"/>
              </p:ext>
            </p:extLst>
          </p:nvPr>
        </p:nvGraphicFramePr>
        <p:xfrm>
          <a:off x="8196000" y="4936374"/>
          <a:ext cx="756595" cy="57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" name="Equation" r:id="rId9" imgW="558558" imgH="431613" progId="Equation.DSMT4">
                  <p:embed/>
                </p:oleObj>
              </mc:Choice>
              <mc:Fallback>
                <p:oleObj name="Equation" r:id="rId9" imgW="558558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000" y="4936374"/>
                        <a:ext cx="756595" cy="577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EF8918C3-4A1C-493C-A05C-DBF6A25D3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070535"/>
              </p:ext>
            </p:extLst>
          </p:nvPr>
        </p:nvGraphicFramePr>
        <p:xfrm>
          <a:off x="8137122" y="5639829"/>
          <a:ext cx="881657" cy="53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" name="Equation" r:id="rId11" imgW="634725" imgH="393529" progId="Equation.DSMT4">
                  <p:embed/>
                </p:oleObj>
              </mc:Choice>
              <mc:Fallback>
                <p:oleObj name="Equation" r:id="rId11" imgW="63472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7122" y="5639829"/>
                        <a:ext cx="881657" cy="539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B517E900-F4BA-4BB4-BFA3-C0C9A33B6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987267"/>
              </p:ext>
            </p:extLst>
          </p:nvPr>
        </p:nvGraphicFramePr>
        <p:xfrm>
          <a:off x="9264812" y="4936374"/>
          <a:ext cx="756595" cy="56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" name="Equation" r:id="rId13" imgW="571252" imgH="431613" progId="Equation.DSMT4">
                  <p:embed/>
                </p:oleObj>
              </mc:Choice>
              <mc:Fallback>
                <p:oleObj name="Equation" r:id="rId13" imgW="571252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812" y="4936374"/>
                        <a:ext cx="756595" cy="5674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B81E3BB2-5489-4A50-9009-D1D8C49A6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82393"/>
              </p:ext>
            </p:extLst>
          </p:nvPr>
        </p:nvGraphicFramePr>
        <p:xfrm>
          <a:off x="9264812" y="5631862"/>
          <a:ext cx="907976" cy="53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" name="Equation" r:id="rId15" imgW="660113" imgH="393529" progId="Equation.DSMT4">
                  <p:embed/>
                </p:oleObj>
              </mc:Choice>
              <mc:Fallback>
                <p:oleObj name="Equation" r:id="rId15" imgW="660113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812" y="5631862"/>
                        <a:ext cx="907976" cy="539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E0D20366-9F60-473D-86A1-FC0B17AE976E}"/>
              </a:ext>
            </a:extLst>
          </p:cNvPr>
          <p:cNvSpPr txBox="1"/>
          <p:nvPr/>
        </p:nvSpPr>
        <p:spPr>
          <a:xfrm>
            <a:off x="6387070" y="4876777"/>
            <a:ext cx="17256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拟合系数与辨识参数对应相等</a:t>
            </a:r>
          </a:p>
        </p:txBody>
      </p:sp>
      <p:sp>
        <p:nvSpPr>
          <p:cNvPr id="34" name="矩形: 圆角 33">
            <a:extLst>
              <a:ext uri="{FF2B5EF4-FFF2-40B4-BE49-F238E27FC236}">
                <a16:creationId xmlns:a16="http://schemas.microsoft.com/office/drawing/2014/main" id="{574958D3-A334-4B71-A649-7C42BA70E833}"/>
              </a:ext>
            </a:extLst>
          </p:cNvPr>
          <p:cNvSpPr/>
          <p:nvPr/>
        </p:nvSpPr>
        <p:spPr>
          <a:xfrm>
            <a:off x="1817484" y="2270183"/>
            <a:ext cx="2204301" cy="583411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C23D3051-CAD0-4D5E-8AD8-95F2DEE3BA50}"/>
              </a:ext>
            </a:extLst>
          </p:cNvPr>
          <p:cNvSpPr txBox="1"/>
          <p:nvPr/>
        </p:nvSpPr>
        <p:spPr>
          <a:xfrm>
            <a:off x="1994945" y="2331087"/>
            <a:ext cx="2046603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池内阻参数辨识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84047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562949" y="1300333"/>
            <a:ext cx="942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热模型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38309840-6099-4F47-BE4B-2180C78D9AFE}"/>
              </a:ext>
            </a:extLst>
          </p:cNvPr>
          <p:cNvSpPr/>
          <p:nvPr/>
        </p:nvSpPr>
        <p:spPr>
          <a:xfrm>
            <a:off x="836663" y="2032482"/>
            <a:ext cx="4938739" cy="453597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8AD11E5-F7D9-4DDA-826E-B6B24C8E6A8E}"/>
              </a:ext>
            </a:extLst>
          </p:cNvPr>
          <p:cNvSpPr txBox="1"/>
          <p:nvPr/>
        </p:nvSpPr>
        <p:spPr>
          <a:xfrm>
            <a:off x="2834885" y="2168651"/>
            <a:ext cx="942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逆热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AB6AB4B-E066-4A01-8A27-5A90C867E5C6}"/>
              </a:ext>
            </a:extLst>
          </p:cNvPr>
          <p:cNvSpPr txBox="1"/>
          <p:nvPr/>
        </p:nvSpPr>
        <p:spPr>
          <a:xfrm>
            <a:off x="946478" y="2553671"/>
            <a:ext cx="15328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吉布斯自由能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42524023-62AC-4B96-BCEF-5B654546F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87433"/>
              </p:ext>
            </p:extLst>
          </p:nvPr>
        </p:nvGraphicFramePr>
        <p:xfrm>
          <a:off x="2713937" y="2887429"/>
          <a:ext cx="942294" cy="25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1" name="Equation" r:id="rId4" imgW="672516" imgH="177646" progId="Equation.DSMT4">
                  <p:embed/>
                </p:oleObj>
              </mc:Choice>
              <mc:Fallback>
                <p:oleObj name="Equation" r:id="rId4" imgW="672516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937" y="2887429"/>
                        <a:ext cx="942294" cy="252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35AB740E-1C1B-4351-B313-3FF7448E8C80}"/>
              </a:ext>
            </a:extLst>
          </p:cNvPr>
          <p:cNvSpPr txBox="1"/>
          <p:nvPr/>
        </p:nvSpPr>
        <p:spPr>
          <a:xfrm>
            <a:off x="946478" y="3189371"/>
            <a:ext cx="20678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分并用摩尔量改写</a:t>
            </a: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AF5CFB12-AE81-454F-A06B-A8D0A1A0A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1C4B5E45-0128-4052-AB63-1DE9D8287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7783"/>
              </p:ext>
            </p:extLst>
          </p:nvPr>
        </p:nvGraphicFramePr>
        <p:xfrm>
          <a:off x="2568725" y="3472687"/>
          <a:ext cx="1335225" cy="358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2" name="Equation" r:id="rId6" imgW="888614" imgH="241195" progId="Equation.DSMT4">
                  <p:embed/>
                </p:oleObj>
              </mc:Choice>
              <mc:Fallback>
                <p:oleObj name="Equation" r:id="rId6" imgW="888614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725" y="3472687"/>
                        <a:ext cx="1335225" cy="358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>
            <a:extLst>
              <a:ext uri="{FF2B5EF4-FFF2-40B4-BE49-F238E27FC236}">
                <a16:creationId xmlns:a16="http://schemas.microsoft.com/office/drawing/2014/main" id="{F5D5A041-F64A-411B-87E4-EF6C2E214734}"/>
              </a:ext>
            </a:extLst>
          </p:cNvPr>
          <p:cNvSpPr txBox="1"/>
          <p:nvPr/>
        </p:nvSpPr>
        <p:spPr>
          <a:xfrm>
            <a:off x="946478" y="3826006"/>
            <a:ext cx="15328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偏导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7FA81BD6-38E9-4013-882E-21F88BE39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21852"/>
              </p:ext>
            </p:extLst>
          </p:nvPr>
        </p:nvGraphicFramePr>
        <p:xfrm>
          <a:off x="2649246" y="3954770"/>
          <a:ext cx="990182" cy="52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" name="Equation" r:id="rId8" imgW="736280" imgH="393529" progId="Equation.DSMT4">
                  <p:embed/>
                </p:oleObj>
              </mc:Choice>
              <mc:Fallback>
                <p:oleObj name="Equation" r:id="rId8" imgW="736280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246" y="3954770"/>
                        <a:ext cx="990182" cy="527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>
            <a:extLst>
              <a:ext uri="{FF2B5EF4-FFF2-40B4-BE49-F238E27FC236}">
                <a16:creationId xmlns:a16="http://schemas.microsoft.com/office/drawing/2014/main" id="{3068A664-336A-432F-84F9-FE817B079A64}"/>
              </a:ext>
            </a:extLst>
          </p:cNvPr>
          <p:cNvSpPr txBox="1"/>
          <p:nvPr/>
        </p:nvSpPr>
        <p:spPr>
          <a:xfrm>
            <a:off x="946478" y="4448872"/>
            <a:ext cx="21847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摩尔吉布斯自由能</a:t>
            </a: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3E5D67E0-DD9C-484D-9FB8-10DC2C74F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796988"/>
              </p:ext>
            </p:extLst>
          </p:nvPr>
        </p:nvGraphicFramePr>
        <p:xfrm>
          <a:off x="2594497" y="4766322"/>
          <a:ext cx="1073431" cy="29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" name="Equation" r:id="rId10" imgW="736560" imgH="203040" progId="Equation.DSMT4">
                  <p:embed/>
                </p:oleObj>
              </mc:Choice>
              <mc:Fallback>
                <p:oleObj name="Equation" r:id="rId10" imgW="73656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497" y="4766322"/>
                        <a:ext cx="1073431" cy="292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文本框 52">
            <a:extLst>
              <a:ext uri="{FF2B5EF4-FFF2-40B4-BE49-F238E27FC236}">
                <a16:creationId xmlns:a16="http://schemas.microsoft.com/office/drawing/2014/main" id="{2C074692-E8D3-4BE5-97E2-ED6C9FB50CBA}"/>
              </a:ext>
            </a:extLst>
          </p:cNvPr>
          <p:cNvSpPr txBox="1"/>
          <p:nvPr/>
        </p:nvSpPr>
        <p:spPr>
          <a:xfrm>
            <a:off x="946478" y="5085303"/>
            <a:ext cx="10626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解熵变</a:t>
            </a: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6667AA65-44C6-4774-8903-163D5CFF1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30780"/>
              </p:ext>
            </p:extLst>
          </p:nvPr>
        </p:nvGraphicFramePr>
        <p:xfrm>
          <a:off x="2652027" y="5199429"/>
          <a:ext cx="1015901" cy="52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" name="Equation" r:id="rId12" imgW="748975" imgH="393529" progId="Equation.DSMT4">
                  <p:embed/>
                </p:oleObj>
              </mc:Choice>
              <mc:Fallback>
                <p:oleObj name="Equation" r:id="rId12" imgW="748975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027" y="5199429"/>
                        <a:ext cx="1015901" cy="527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文本框 54">
            <a:extLst>
              <a:ext uri="{FF2B5EF4-FFF2-40B4-BE49-F238E27FC236}">
                <a16:creationId xmlns:a16="http://schemas.microsoft.com/office/drawing/2014/main" id="{9EC6B3BF-B3FF-46FA-9768-C04851BF61EC}"/>
              </a:ext>
            </a:extLst>
          </p:cNvPr>
          <p:cNvSpPr txBox="1"/>
          <p:nvPr/>
        </p:nvSpPr>
        <p:spPr>
          <a:xfrm>
            <a:off x="951573" y="5643001"/>
            <a:ext cx="1642923" cy="3507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应热放热速率</a:t>
            </a:r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7A2F3D2D-B6F9-49D4-8882-76FD46929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799567"/>
              </p:ext>
            </p:extLst>
          </p:nvPr>
        </p:nvGraphicFramePr>
        <p:xfrm>
          <a:off x="2269901" y="5945813"/>
          <a:ext cx="1780152" cy="49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" name="Equation" r:id="rId14" imgW="1396394" imgH="393529" progId="Equation.DSMT4">
                  <p:embed/>
                </p:oleObj>
              </mc:Choice>
              <mc:Fallback>
                <p:oleObj name="Equation" r:id="rId14" imgW="1396394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901" y="5945813"/>
                        <a:ext cx="1780152" cy="496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矩形 56">
            <a:extLst>
              <a:ext uri="{FF2B5EF4-FFF2-40B4-BE49-F238E27FC236}">
                <a16:creationId xmlns:a16="http://schemas.microsoft.com/office/drawing/2014/main" id="{E620AEBC-79C1-45BA-8F68-F34BABA07AFF}"/>
              </a:ext>
            </a:extLst>
          </p:cNvPr>
          <p:cNvSpPr/>
          <p:nvPr/>
        </p:nvSpPr>
        <p:spPr>
          <a:xfrm>
            <a:off x="6569298" y="2032482"/>
            <a:ext cx="4751112" cy="107249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374F1757-58FF-4D76-8771-0381D24FF8A4}"/>
              </a:ext>
            </a:extLst>
          </p:cNvPr>
          <p:cNvSpPr txBox="1"/>
          <p:nvPr/>
        </p:nvSpPr>
        <p:spPr>
          <a:xfrm>
            <a:off x="8328353" y="2168651"/>
            <a:ext cx="1233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可逆热</a:t>
            </a: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3CBC00E6-635B-455E-8E65-9004684A5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91506"/>
              </p:ext>
            </p:extLst>
          </p:nvPr>
        </p:nvGraphicFramePr>
        <p:xfrm>
          <a:off x="7331801" y="2604568"/>
          <a:ext cx="3226103" cy="408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7" name="Equation" r:id="rId16" imgW="2031840" imgH="253800" progId="Equation.DSMT4">
                  <p:embed/>
                </p:oleObj>
              </mc:Choice>
              <mc:Fallback>
                <p:oleObj name="Equation" r:id="rId16" imgW="2031840" imgH="2538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801" y="2604568"/>
                        <a:ext cx="3226103" cy="408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矩形 59">
            <a:extLst>
              <a:ext uri="{FF2B5EF4-FFF2-40B4-BE49-F238E27FC236}">
                <a16:creationId xmlns:a16="http://schemas.microsoft.com/office/drawing/2014/main" id="{7D01DC4A-3BBA-4491-A842-B3E9DFC199E4}"/>
              </a:ext>
            </a:extLst>
          </p:cNvPr>
          <p:cNvSpPr/>
          <p:nvPr/>
        </p:nvSpPr>
        <p:spPr>
          <a:xfrm>
            <a:off x="6569298" y="3303952"/>
            <a:ext cx="4751112" cy="115689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BAE36859-DCD6-4E10-9096-B3CE0FC24104}"/>
              </a:ext>
            </a:extLst>
          </p:cNvPr>
          <p:cNvSpPr txBox="1"/>
          <p:nvPr/>
        </p:nvSpPr>
        <p:spPr>
          <a:xfrm>
            <a:off x="8607753" y="3412648"/>
            <a:ext cx="6632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散热</a:t>
            </a: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59B68B0B-B31A-4CAB-B650-0637BC47780F}"/>
              </a:ext>
            </a:extLst>
          </p:cNvPr>
          <p:cNvSpPr/>
          <p:nvPr/>
        </p:nvSpPr>
        <p:spPr>
          <a:xfrm>
            <a:off x="6564203" y="4687155"/>
            <a:ext cx="4751112" cy="188129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4388E6C7-FDD0-4FFD-B511-5EBDC51530AD}"/>
              </a:ext>
            </a:extLst>
          </p:cNvPr>
          <p:cNvSpPr txBox="1"/>
          <p:nvPr/>
        </p:nvSpPr>
        <p:spPr>
          <a:xfrm>
            <a:off x="8462958" y="4823325"/>
            <a:ext cx="942647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热模型</a:t>
            </a: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144548CC-0D77-4B0E-BD43-9B48C1EB1AB5}"/>
              </a:ext>
            </a:extLst>
          </p:cNvPr>
          <p:cNvSpPr txBox="1"/>
          <p:nvPr/>
        </p:nvSpPr>
        <p:spPr>
          <a:xfrm>
            <a:off x="6615246" y="3682896"/>
            <a:ext cx="15345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牛顿冷却公式</a:t>
            </a:r>
          </a:p>
        </p:txBody>
      </p: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05EE7504-F025-4953-BB63-97C877DB2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71980"/>
              </p:ext>
            </p:extLst>
          </p:nvPr>
        </p:nvGraphicFramePr>
        <p:xfrm>
          <a:off x="8144332" y="4034874"/>
          <a:ext cx="1590088" cy="32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8" name="Equation" r:id="rId18" imgW="1130300" imgH="228600" progId="Equation.DSMT4">
                  <p:embed/>
                </p:oleObj>
              </mc:Choice>
              <mc:Fallback>
                <p:oleObj name="Equation" r:id="rId18" imgW="1130300" imgH="228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4332" y="4034874"/>
                        <a:ext cx="1590088" cy="320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9B3D1E20-0B6A-4638-A753-14F8595FF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92124"/>
              </p:ext>
            </p:extLst>
          </p:nvPr>
        </p:nvGraphicFramePr>
        <p:xfrm>
          <a:off x="6730218" y="5231013"/>
          <a:ext cx="4508006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" name="Equation" r:id="rId20" imgW="3365500" imgH="431800" progId="Equation.DSMT4">
                  <p:embed/>
                </p:oleObj>
              </mc:Choice>
              <mc:Fallback>
                <p:oleObj name="Equation" r:id="rId20" imgW="3365500" imgH="4318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218" y="5231013"/>
                        <a:ext cx="4508006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文本框 70">
            <a:extLst>
              <a:ext uri="{FF2B5EF4-FFF2-40B4-BE49-F238E27FC236}">
                <a16:creationId xmlns:a16="http://schemas.microsoft.com/office/drawing/2014/main" id="{98FFE97C-A240-42F2-A679-9DBE6E7ED162}"/>
              </a:ext>
            </a:extLst>
          </p:cNvPr>
          <p:cNvSpPr txBox="1"/>
          <p:nvPr/>
        </p:nvSpPr>
        <p:spPr>
          <a:xfrm>
            <a:off x="6721810" y="5988086"/>
            <a:ext cx="14225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换热系数</a:t>
            </a: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7A73E87A-CD11-4064-BEB2-E131556258DB}"/>
              </a:ext>
            </a:extLst>
          </p:cNvPr>
          <p:cNvSpPr txBox="1"/>
          <p:nvPr/>
        </p:nvSpPr>
        <p:spPr>
          <a:xfrm>
            <a:off x="8233936" y="5978804"/>
            <a:ext cx="14006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换热面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>
                <a:extLst>
                  <a:ext uri="{FF2B5EF4-FFF2-40B4-BE49-F238E27FC236}">
                    <a16:creationId xmlns:a16="http://schemas.microsoft.com/office/drawing/2014/main" id="{6A8CD2B2-4466-4CA1-9222-35583F336310}"/>
                  </a:ext>
                </a:extLst>
              </p:cNvPr>
              <p:cNvSpPr txBox="1"/>
              <p:nvPr/>
            </p:nvSpPr>
            <p:spPr>
              <a:xfrm>
                <a:off x="9724697" y="5949705"/>
                <a:ext cx="1579662" cy="3676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𝑒𝑙𝑙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比热容</a:t>
                </a:r>
              </a:p>
            </p:txBody>
          </p:sp>
        </mc:Choice>
        <mc:Fallback xmlns="">
          <p:sp>
            <p:nvSpPr>
              <p:cNvPr id="73" name="文本框 72">
                <a:extLst>
                  <a:ext uri="{FF2B5EF4-FFF2-40B4-BE49-F238E27FC236}">
                    <a16:creationId xmlns:a16="http://schemas.microsoft.com/office/drawing/2014/main" id="{6A8CD2B2-4466-4CA1-9222-35583F3363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4697" y="5949705"/>
                <a:ext cx="1579662" cy="367653"/>
              </a:xfrm>
              <a:prstGeom prst="rect">
                <a:avLst/>
              </a:prstGeom>
              <a:blipFill>
                <a:blip r:embed="rId22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33450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0</TotalTime>
  <Words>1001</Words>
  <Application>Microsoft Office PowerPoint</Application>
  <PresentationFormat>宽屏</PresentationFormat>
  <Paragraphs>277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6" baseType="lpstr">
      <vt:lpstr>等线</vt:lpstr>
      <vt:lpstr>等线 Light</vt:lpstr>
      <vt:lpstr>微软雅黑</vt:lpstr>
      <vt:lpstr>微软雅黑 Light</vt:lpstr>
      <vt:lpstr>Arial</vt:lpstr>
      <vt:lpstr>Cambria Math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赵 杰</dc:creator>
  <cp:lastModifiedBy>赵 杰</cp:lastModifiedBy>
  <cp:revision>171</cp:revision>
  <dcterms:created xsi:type="dcterms:W3CDTF">2019-06-05T13:01:10Z</dcterms:created>
  <dcterms:modified xsi:type="dcterms:W3CDTF">2019-06-10T11:24:43Z</dcterms:modified>
</cp:coreProperties>
</file>